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theme/theme8.xml" ContentType="application/vnd.openxmlformats-officedocument.theme+xml"/>
  <Override PartName="/ppt/slideLayouts/slideLayout56.xml" ContentType="application/vnd.openxmlformats-officedocument.presentationml.slideLayout+xml"/>
  <Override PartName="/ppt/theme/theme9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10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11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13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4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5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6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7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8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9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1.xml" ContentType="application/vnd.openxmlformats-officedocument.drawingml.chart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92893" r:id="rId1"/>
    <p:sldMasterId id="2147494151" r:id="rId2"/>
    <p:sldMasterId id="2147494177" r:id="rId3"/>
    <p:sldMasterId id="2147494184" r:id="rId4"/>
    <p:sldMasterId id="2147499062" r:id="rId5"/>
    <p:sldMasterId id="2147499389" r:id="rId6"/>
    <p:sldMasterId id="2147499802" r:id="rId7"/>
    <p:sldMasterId id="2147499815" r:id="rId8"/>
    <p:sldMasterId id="2147500702" r:id="rId9"/>
    <p:sldMasterId id="2147502592" r:id="rId10"/>
    <p:sldMasterId id="2147502951" r:id="rId11"/>
    <p:sldMasterId id="2147503035" r:id="rId12"/>
    <p:sldMasterId id="2147503071" r:id="rId13"/>
    <p:sldMasterId id="2147503167" r:id="rId14"/>
    <p:sldMasterId id="2147503275" r:id="rId15"/>
    <p:sldMasterId id="2147503312" r:id="rId16"/>
    <p:sldMasterId id="2147503336" r:id="rId17"/>
    <p:sldMasterId id="2147503348" r:id="rId18"/>
    <p:sldMasterId id="2147503360" r:id="rId19"/>
    <p:sldMasterId id="2147503432" r:id="rId20"/>
  </p:sldMasterIdLst>
  <p:notesMasterIdLst>
    <p:notesMasterId r:id="rId116"/>
  </p:notesMasterIdLst>
  <p:handoutMasterIdLst>
    <p:handoutMasterId r:id="rId117"/>
  </p:handoutMasterIdLst>
  <p:sldIdLst>
    <p:sldId id="12508" r:id="rId21"/>
    <p:sldId id="12509" r:id="rId22"/>
    <p:sldId id="6632" r:id="rId23"/>
    <p:sldId id="6787" r:id="rId24"/>
    <p:sldId id="6788" r:id="rId25"/>
    <p:sldId id="6782" r:id="rId26"/>
    <p:sldId id="6790" r:id="rId27"/>
    <p:sldId id="6950" r:id="rId28"/>
    <p:sldId id="6951" r:id="rId29"/>
    <p:sldId id="6995" r:id="rId30"/>
    <p:sldId id="6952" r:id="rId31"/>
    <p:sldId id="6953" r:id="rId32"/>
    <p:sldId id="6955" r:id="rId33"/>
    <p:sldId id="6954" r:id="rId34"/>
    <p:sldId id="638" r:id="rId35"/>
    <p:sldId id="6956" r:id="rId36"/>
    <p:sldId id="6964" r:id="rId37"/>
    <p:sldId id="6912" r:id="rId38"/>
    <p:sldId id="6913" r:id="rId39"/>
    <p:sldId id="7020" r:id="rId40"/>
    <p:sldId id="7021" r:id="rId41"/>
    <p:sldId id="6914" r:id="rId42"/>
    <p:sldId id="6915" r:id="rId43"/>
    <p:sldId id="6916" r:id="rId44"/>
    <p:sldId id="6917" r:id="rId45"/>
    <p:sldId id="6918" r:id="rId46"/>
    <p:sldId id="6919" r:id="rId47"/>
    <p:sldId id="6920" r:id="rId48"/>
    <p:sldId id="6921" r:id="rId49"/>
    <p:sldId id="6791" r:id="rId50"/>
    <p:sldId id="6853" r:id="rId51"/>
    <p:sldId id="6849" r:id="rId52"/>
    <p:sldId id="6850" r:id="rId53"/>
    <p:sldId id="6851" r:id="rId54"/>
    <p:sldId id="6852" r:id="rId55"/>
    <p:sldId id="6856" r:id="rId56"/>
    <p:sldId id="6792" r:id="rId57"/>
    <p:sldId id="12675" r:id="rId58"/>
    <p:sldId id="6794" r:id="rId59"/>
    <p:sldId id="6795" r:id="rId60"/>
    <p:sldId id="6796" r:id="rId61"/>
    <p:sldId id="6797" r:id="rId62"/>
    <p:sldId id="6798" r:id="rId63"/>
    <p:sldId id="6799" r:id="rId64"/>
    <p:sldId id="6800" r:id="rId65"/>
    <p:sldId id="6925" r:id="rId66"/>
    <p:sldId id="6926" r:id="rId67"/>
    <p:sldId id="6801" r:id="rId68"/>
    <p:sldId id="6927" r:id="rId69"/>
    <p:sldId id="6928" r:id="rId70"/>
    <p:sldId id="6812" r:id="rId71"/>
    <p:sldId id="6813" r:id="rId72"/>
    <p:sldId id="6814" r:id="rId73"/>
    <p:sldId id="6815" r:id="rId74"/>
    <p:sldId id="6816" r:id="rId75"/>
    <p:sldId id="6817" r:id="rId76"/>
    <p:sldId id="6818" r:id="rId77"/>
    <p:sldId id="6819" r:id="rId78"/>
    <p:sldId id="6820" r:id="rId79"/>
    <p:sldId id="6879" r:id="rId80"/>
    <p:sldId id="6891" r:id="rId81"/>
    <p:sldId id="6900" r:id="rId82"/>
    <p:sldId id="6892" r:id="rId83"/>
    <p:sldId id="6893" r:id="rId84"/>
    <p:sldId id="12676" r:id="rId85"/>
    <p:sldId id="12677" r:id="rId86"/>
    <p:sldId id="6894" r:id="rId87"/>
    <p:sldId id="6895" r:id="rId88"/>
    <p:sldId id="6889" r:id="rId89"/>
    <p:sldId id="6899" r:id="rId90"/>
    <p:sldId id="6902" r:id="rId91"/>
    <p:sldId id="13836" r:id="rId92"/>
    <p:sldId id="13867" r:id="rId93"/>
    <p:sldId id="13838" r:id="rId94"/>
    <p:sldId id="13839" r:id="rId95"/>
    <p:sldId id="13840" r:id="rId96"/>
    <p:sldId id="6884" r:id="rId97"/>
    <p:sldId id="6875" r:id="rId98"/>
    <p:sldId id="6821" r:id="rId99"/>
    <p:sldId id="6822" r:id="rId100"/>
    <p:sldId id="6826" r:id="rId101"/>
    <p:sldId id="6827" r:id="rId102"/>
    <p:sldId id="6828" r:id="rId103"/>
    <p:sldId id="6823" r:id="rId104"/>
    <p:sldId id="6824" r:id="rId105"/>
    <p:sldId id="6825" r:id="rId106"/>
    <p:sldId id="6829" r:id="rId107"/>
    <p:sldId id="6830" r:id="rId108"/>
    <p:sldId id="6833" r:id="rId109"/>
    <p:sldId id="6834" r:id="rId110"/>
    <p:sldId id="6837" r:id="rId111"/>
    <p:sldId id="6838" r:id="rId112"/>
    <p:sldId id="6841" r:id="rId113"/>
    <p:sldId id="6842" r:id="rId114"/>
    <p:sldId id="12674" r:id="rId115"/>
  </p:sldIdLst>
  <p:sldSz cx="9144000" cy="6858000" type="screen4x3"/>
  <p:notesSz cx="6870700" cy="10001250"/>
  <p:custDataLst>
    <p:tags r:id="rId1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indent="1588" algn="l" rtl="0" fontAlgn="base">
      <a:spcBef>
        <a:spcPct val="0"/>
      </a:spcBef>
      <a:spcAft>
        <a:spcPct val="0"/>
      </a:spcAft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indent="1588" algn="l" rtl="0" fontAlgn="base">
      <a:spcBef>
        <a:spcPct val="0"/>
      </a:spcBef>
      <a:spcAft>
        <a:spcPct val="0"/>
      </a:spcAft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indent="1588" algn="l" rtl="0" fontAlgn="base">
      <a:spcBef>
        <a:spcPct val="0"/>
      </a:spcBef>
      <a:spcAft>
        <a:spcPct val="0"/>
      </a:spcAft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indent="1588" algn="l" rtl="0" fontAlgn="base">
      <a:spcBef>
        <a:spcPct val="0"/>
      </a:spcBef>
      <a:spcAft>
        <a:spcPct val="0"/>
      </a:spcAft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40C"/>
    <a:srgbClr val="B9F2FF"/>
    <a:srgbClr val="000099"/>
    <a:srgbClr val="9FE6FF"/>
    <a:srgbClr val="99F12F"/>
    <a:srgbClr val="E8FBBD"/>
    <a:srgbClr val="FFFFCD"/>
    <a:srgbClr val="E5F5FF"/>
    <a:srgbClr val="D1F3FF"/>
    <a:srgbClr val="0097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ลักษณะ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7663" autoAdjust="0"/>
  </p:normalViewPr>
  <p:slideViewPr>
    <p:cSldViewPr>
      <p:cViewPr varScale="1">
        <p:scale>
          <a:sx n="86" d="100"/>
          <a:sy n="86" d="100"/>
        </p:scale>
        <p:origin x="153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6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1.xml"/><Relationship Id="rId42" Type="http://schemas.openxmlformats.org/officeDocument/2006/relationships/slide" Target="slides/slide22.xml"/><Relationship Id="rId47" Type="http://schemas.openxmlformats.org/officeDocument/2006/relationships/slide" Target="slides/slide27.xml"/><Relationship Id="rId63" Type="http://schemas.openxmlformats.org/officeDocument/2006/relationships/slide" Target="slides/slide43.xml"/><Relationship Id="rId68" Type="http://schemas.openxmlformats.org/officeDocument/2006/relationships/slide" Target="slides/slide48.xml"/><Relationship Id="rId84" Type="http://schemas.openxmlformats.org/officeDocument/2006/relationships/slide" Target="slides/slide64.xml"/><Relationship Id="rId89" Type="http://schemas.openxmlformats.org/officeDocument/2006/relationships/slide" Target="slides/slide69.xml"/><Relationship Id="rId112" Type="http://schemas.openxmlformats.org/officeDocument/2006/relationships/slide" Target="slides/slide92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7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53" Type="http://schemas.openxmlformats.org/officeDocument/2006/relationships/slide" Target="slides/slide33.xml"/><Relationship Id="rId58" Type="http://schemas.openxmlformats.org/officeDocument/2006/relationships/slide" Target="slides/slide38.xml"/><Relationship Id="rId74" Type="http://schemas.openxmlformats.org/officeDocument/2006/relationships/slide" Target="slides/slide54.xml"/><Relationship Id="rId79" Type="http://schemas.openxmlformats.org/officeDocument/2006/relationships/slide" Target="slides/slide59.xml"/><Relationship Id="rId102" Type="http://schemas.openxmlformats.org/officeDocument/2006/relationships/slide" Target="slides/slide82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0.xml"/><Relationship Id="rId95" Type="http://schemas.openxmlformats.org/officeDocument/2006/relationships/slide" Target="slides/slide75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64" Type="http://schemas.openxmlformats.org/officeDocument/2006/relationships/slide" Target="slides/slide44.xml"/><Relationship Id="rId69" Type="http://schemas.openxmlformats.org/officeDocument/2006/relationships/slide" Target="slides/slide49.xml"/><Relationship Id="rId113" Type="http://schemas.openxmlformats.org/officeDocument/2006/relationships/slide" Target="slides/slide93.xml"/><Relationship Id="rId118" Type="http://schemas.openxmlformats.org/officeDocument/2006/relationships/tags" Target="tags/tag1.xml"/><Relationship Id="rId80" Type="http://schemas.openxmlformats.org/officeDocument/2006/relationships/slide" Target="slides/slide60.xml"/><Relationship Id="rId85" Type="http://schemas.openxmlformats.org/officeDocument/2006/relationships/slide" Target="slides/slide65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59" Type="http://schemas.openxmlformats.org/officeDocument/2006/relationships/slide" Target="slides/slide39.xml"/><Relationship Id="rId103" Type="http://schemas.openxmlformats.org/officeDocument/2006/relationships/slide" Target="slides/slide83.xml"/><Relationship Id="rId108" Type="http://schemas.openxmlformats.org/officeDocument/2006/relationships/slide" Target="slides/slide88.xml"/><Relationship Id="rId54" Type="http://schemas.openxmlformats.org/officeDocument/2006/relationships/slide" Target="slides/slide34.xml"/><Relationship Id="rId70" Type="http://schemas.openxmlformats.org/officeDocument/2006/relationships/slide" Target="slides/slide50.xml"/><Relationship Id="rId75" Type="http://schemas.openxmlformats.org/officeDocument/2006/relationships/slide" Target="slides/slide55.xml"/><Relationship Id="rId91" Type="http://schemas.openxmlformats.org/officeDocument/2006/relationships/slide" Target="slides/slide71.xml"/><Relationship Id="rId96" Type="http://schemas.openxmlformats.org/officeDocument/2006/relationships/slide" Target="slides/slide7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49" Type="http://schemas.openxmlformats.org/officeDocument/2006/relationships/slide" Target="slides/slide29.xml"/><Relationship Id="rId114" Type="http://schemas.openxmlformats.org/officeDocument/2006/relationships/slide" Target="slides/slide94.xml"/><Relationship Id="rId119" Type="http://schemas.openxmlformats.org/officeDocument/2006/relationships/presProps" Target="presProps.xml"/><Relationship Id="rId44" Type="http://schemas.openxmlformats.org/officeDocument/2006/relationships/slide" Target="slides/slide24.xml"/><Relationship Id="rId60" Type="http://schemas.openxmlformats.org/officeDocument/2006/relationships/slide" Target="slides/slide40.xml"/><Relationship Id="rId65" Type="http://schemas.openxmlformats.org/officeDocument/2006/relationships/slide" Target="slides/slide45.xml"/><Relationship Id="rId81" Type="http://schemas.openxmlformats.org/officeDocument/2006/relationships/slide" Target="slides/slide61.xml"/><Relationship Id="rId86" Type="http://schemas.openxmlformats.org/officeDocument/2006/relationships/slide" Target="slides/slide6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9.xml"/><Relationship Id="rId109" Type="http://schemas.openxmlformats.org/officeDocument/2006/relationships/slide" Target="slides/slide89.xml"/><Relationship Id="rId34" Type="http://schemas.openxmlformats.org/officeDocument/2006/relationships/slide" Target="slides/slide14.xml"/><Relationship Id="rId50" Type="http://schemas.openxmlformats.org/officeDocument/2006/relationships/slide" Target="slides/slide30.xml"/><Relationship Id="rId55" Type="http://schemas.openxmlformats.org/officeDocument/2006/relationships/slide" Target="slides/slide35.xml"/><Relationship Id="rId76" Type="http://schemas.openxmlformats.org/officeDocument/2006/relationships/slide" Target="slides/slide56.xml"/><Relationship Id="rId97" Type="http://schemas.openxmlformats.org/officeDocument/2006/relationships/slide" Target="slides/slide77.xml"/><Relationship Id="rId104" Type="http://schemas.openxmlformats.org/officeDocument/2006/relationships/slide" Target="slides/slide84.xml"/><Relationship Id="rId12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1.xml"/><Relationship Id="rId92" Type="http://schemas.openxmlformats.org/officeDocument/2006/relationships/slide" Target="slides/slide7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9.xml"/><Relationship Id="rId24" Type="http://schemas.openxmlformats.org/officeDocument/2006/relationships/slide" Target="slides/slide4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66" Type="http://schemas.openxmlformats.org/officeDocument/2006/relationships/slide" Target="slides/slide46.xml"/><Relationship Id="rId87" Type="http://schemas.openxmlformats.org/officeDocument/2006/relationships/slide" Target="slides/slide67.xml"/><Relationship Id="rId110" Type="http://schemas.openxmlformats.org/officeDocument/2006/relationships/slide" Target="slides/slide90.xml"/><Relationship Id="rId115" Type="http://schemas.openxmlformats.org/officeDocument/2006/relationships/slide" Target="slides/slide95.xml"/><Relationship Id="rId61" Type="http://schemas.openxmlformats.org/officeDocument/2006/relationships/slide" Target="slides/slide41.xml"/><Relationship Id="rId82" Type="http://schemas.openxmlformats.org/officeDocument/2006/relationships/slide" Target="slides/slide6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56" Type="http://schemas.openxmlformats.org/officeDocument/2006/relationships/slide" Target="slides/slide36.xml"/><Relationship Id="rId77" Type="http://schemas.openxmlformats.org/officeDocument/2006/relationships/slide" Target="slides/slide57.xml"/><Relationship Id="rId100" Type="http://schemas.openxmlformats.org/officeDocument/2006/relationships/slide" Target="slides/slide80.xml"/><Relationship Id="rId105" Type="http://schemas.openxmlformats.org/officeDocument/2006/relationships/slide" Target="slides/slide8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72" Type="http://schemas.openxmlformats.org/officeDocument/2006/relationships/slide" Target="slides/slide52.xml"/><Relationship Id="rId93" Type="http://schemas.openxmlformats.org/officeDocument/2006/relationships/slide" Target="slides/slide73.xml"/><Relationship Id="rId98" Type="http://schemas.openxmlformats.org/officeDocument/2006/relationships/slide" Target="slides/slide78.xml"/><Relationship Id="rId12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5.xml"/><Relationship Id="rId46" Type="http://schemas.openxmlformats.org/officeDocument/2006/relationships/slide" Target="slides/slide26.xml"/><Relationship Id="rId67" Type="http://schemas.openxmlformats.org/officeDocument/2006/relationships/slide" Target="slides/slide47.xml"/><Relationship Id="rId116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1.xml"/><Relationship Id="rId62" Type="http://schemas.openxmlformats.org/officeDocument/2006/relationships/slide" Target="slides/slide42.xml"/><Relationship Id="rId83" Type="http://schemas.openxmlformats.org/officeDocument/2006/relationships/slide" Target="slides/slide63.xml"/><Relationship Id="rId88" Type="http://schemas.openxmlformats.org/officeDocument/2006/relationships/slide" Target="slides/slide68.xml"/><Relationship Id="rId111" Type="http://schemas.openxmlformats.org/officeDocument/2006/relationships/slide" Target="slides/slide91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16.xml"/><Relationship Id="rId57" Type="http://schemas.openxmlformats.org/officeDocument/2006/relationships/slide" Target="slides/slide37.xml"/><Relationship Id="rId106" Type="http://schemas.openxmlformats.org/officeDocument/2006/relationships/slide" Target="slides/slide8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1.xml"/><Relationship Id="rId52" Type="http://schemas.openxmlformats.org/officeDocument/2006/relationships/slide" Target="slides/slide32.xml"/><Relationship Id="rId73" Type="http://schemas.openxmlformats.org/officeDocument/2006/relationships/slide" Target="slides/slide53.xml"/><Relationship Id="rId78" Type="http://schemas.openxmlformats.org/officeDocument/2006/relationships/slide" Target="slides/slide58.xml"/><Relationship Id="rId94" Type="http://schemas.openxmlformats.org/officeDocument/2006/relationships/slide" Target="slides/slide74.xml"/><Relationship Id="rId99" Type="http://schemas.openxmlformats.org/officeDocument/2006/relationships/slide" Target="slides/slide79.xml"/><Relationship Id="rId101" Type="http://schemas.openxmlformats.org/officeDocument/2006/relationships/slide" Target="slides/slide81.xml"/><Relationship Id="rId1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omputer11\Documents\&#3649;&#3612;&#3609;-&#3612;&#3621;%20&#3585;&#3634;&#3619;&#3592;&#3633;&#3604;&#3626;&#3619;&#3619;&#3609;&#3657;&#3635;&#3649;&#3618;&#3585;&#3619;&#3634;&#3618;&#3616;&#3634;&#3588;&#3649;&#3618;&#3585;4&#3585;&#3636;&#3592;&#3585;&#3619;&#3619;&#3617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3433103392552342"/>
          <c:y val="8.5648148148148154E-2"/>
          <c:w val="0.86428005113428952"/>
          <c:h val="0.82114436415675252"/>
        </c:manualLayout>
      </c:layout>
      <c:pie3DChart>
        <c:varyColors val="1"/>
        <c:ser>
          <c:idx val="0"/>
          <c:order val="0"/>
          <c:explosion val="25"/>
          <c:dPt>
            <c:idx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E0E0-416A-A196-5FA0C10B5273}"/>
              </c:ext>
            </c:extLst>
          </c:dPt>
          <c:dPt>
            <c:idx val="1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3-E0E0-416A-A196-5FA0C10B5273}"/>
              </c:ext>
            </c:extLst>
          </c:dPt>
          <c:dPt>
            <c:idx val="2"/>
            <c:bubble3D val="0"/>
            <c:spPr>
              <a:solidFill>
                <a:srgbClr val="FFFF00"/>
              </a:solidFill>
            </c:spPr>
            <c:extLst>
              <c:ext xmlns:c16="http://schemas.microsoft.com/office/drawing/2014/chart" uri="{C3380CC4-5D6E-409C-BE32-E72D297353CC}">
                <c16:uniqueId val="{00000005-E0E0-416A-A196-5FA0C10B5273}"/>
              </c:ext>
            </c:extLst>
          </c:dPt>
          <c:dPt>
            <c:idx val="3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7-E0E0-416A-A196-5FA0C10B5273}"/>
              </c:ext>
            </c:extLst>
          </c:dPt>
          <c:dLbls>
            <c:dLbl>
              <c:idx val="0"/>
              <c:layout>
                <c:manualLayout>
                  <c:x val="-0.15020822397200351"/>
                  <c:y val="-0.12305118110236221"/>
                </c:manualLayout>
              </c:layout>
              <c:spPr/>
              <c:txPr>
                <a:bodyPr/>
                <a:lstStyle/>
                <a:p>
                  <a:pPr>
                    <a:defRPr sz="1800">
                      <a:solidFill>
                        <a:schemeClr val="bg1"/>
                      </a:solidFill>
                    </a:defRPr>
                  </a:pPr>
                  <a:endParaRPr lang="th-TH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E0E0-416A-A196-5FA0C10B5273}"/>
                </c:ext>
              </c:extLst>
            </c:dLbl>
            <c:dLbl>
              <c:idx val="1"/>
              <c:layout>
                <c:manualLayout>
                  <c:x val="0.16147922134733159"/>
                  <c:y val="-0.12713473315835522"/>
                </c:manualLayout>
              </c:layout>
              <c:spPr/>
              <c:txPr>
                <a:bodyPr/>
                <a:lstStyle/>
                <a:p>
                  <a:pPr>
                    <a:defRPr>
                      <a:solidFill>
                        <a:schemeClr val="bg1"/>
                      </a:solidFill>
                    </a:defRPr>
                  </a:pPr>
                  <a:endParaRPr lang="th-TH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0E0-416A-A196-5FA0C10B5273}"/>
                </c:ext>
              </c:extLst>
            </c:dLbl>
            <c:dLbl>
              <c:idx val="2"/>
              <c:layout>
                <c:manualLayout>
                  <c:x val="2.4166666666666668E-3"/>
                  <c:y val="-0.1616852580927384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E0E0-416A-A196-5FA0C10B5273}"/>
                </c:ext>
              </c:extLst>
            </c:dLbl>
            <c:dLbl>
              <c:idx val="3"/>
              <c:layout>
                <c:manualLayout>
                  <c:x val="0.23333180227471567"/>
                  <c:y val="0.12098206474190726"/>
                </c:manualLayout>
              </c:layout>
              <c:spPr/>
              <c:txPr>
                <a:bodyPr/>
                <a:lstStyle/>
                <a:p>
                  <a:pPr>
                    <a:defRPr>
                      <a:solidFill>
                        <a:schemeClr val="bg1"/>
                      </a:solidFill>
                    </a:defRPr>
                  </a:pPr>
                  <a:endParaRPr lang="th-TH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E0E0-416A-A196-5FA0C10B5273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ผลแล้ง!$C$3:$F$3</c:f>
              <c:strCache>
                <c:ptCount val="4"/>
                <c:pt idx="0">
                  <c:v>การเกษตร</c:v>
                </c:pt>
                <c:pt idx="1">
                  <c:v>อุปโภค-บริโภค</c:v>
                </c:pt>
                <c:pt idx="2">
                  <c:v>อุตสาหกรรม</c:v>
                </c:pt>
                <c:pt idx="3">
                  <c:v>ระบบนิเวศน์+อื่นๆ</c:v>
                </c:pt>
              </c:strCache>
            </c:strRef>
          </c:cat>
          <c:val>
            <c:numRef>
              <c:f>ผลแล้ง!$C$11:$F$11</c:f>
              <c:numCache>
                <c:formatCode>#,##0</c:formatCode>
                <c:ptCount val="4"/>
                <c:pt idx="0">
                  <c:v>12199.463011463362</c:v>
                </c:pt>
                <c:pt idx="1">
                  <c:v>1925.7107774162525</c:v>
                </c:pt>
                <c:pt idx="2">
                  <c:v>220.59030790104018</c:v>
                </c:pt>
                <c:pt idx="3">
                  <c:v>6309.23590321934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0E0-416A-A196-5FA0C10B5273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 b="1">
          <a:solidFill>
            <a:sysClr val="windowText" lastClr="000000"/>
          </a:solidFill>
          <a:latin typeface="TH SarabunPSK" pitchFamily="34" charset="-34"/>
          <a:cs typeface="TH SarabunPSK" pitchFamily="34" charset="-34"/>
        </a:defRPr>
      </a:pPr>
      <a:endParaRPr lang="th-TH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0345600-F84A-4DCC-BCDD-6610BD928442}" type="doc">
      <dgm:prSet loTypeId="urn:microsoft.com/office/officeart/2005/8/layout/vList2" loCatId="list" qsTypeId="urn:microsoft.com/office/officeart/2005/8/quickstyle/simple1" qsCatId="simple" csTypeId="urn:microsoft.com/office/officeart/2005/8/colors/colorful1#1" csCatId="colorful" phldr="1"/>
      <dgm:spPr/>
      <dgm:t>
        <a:bodyPr/>
        <a:lstStyle/>
        <a:p>
          <a:endParaRPr lang="th-TH"/>
        </a:p>
      </dgm:t>
    </dgm:pt>
    <dgm:pt modelId="{4A20CE30-07F7-41C7-91D0-4726EAD8AF12}">
      <dgm:prSet phldrT="[Text]" custT="1"/>
      <dgm:spPr/>
      <dgm:t>
        <a:bodyPr/>
        <a:lstStyle/>
        <a:p>
          <a:r>
            <a:rPr lang="th-TH" sz="3200" b="1" dirty="0">
              <a:latin typeface="KS SUDIN" pitchFamily="18" charset="-34"/>
              <a:cs typeface="KS SUDIN" pitchFamily="18" charset="-34"/>
            </a:rPr>
            <a:t>ข้อมูลรายละเอียดโครงการ</a:t>
          </a:r>
        </a:p>
      </dgm:t>
    </dgm:pt>
    <dgm:pt modelId="{1B281715-0767-4708-8DEF-4201DAC5032C}" type="parTrans" cxnId="{A3DA86A4-99E4-400E-9DBD-6A98CEA1873D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078D6101-662F-4867-B2D9-BE523A5CA65A}" type="sibTrans" cxnId="{A3DA86A4-99E4-400E-9DBD-6A98CEA1873D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8B9823DA-4ACC-4B09-A311-35DCF5A070F3}">
      <dgm:prSet phldrT="[Text]" custT="1"/>
      <dgm:spPr/>
      <dgm:t>
        <a:bodyPr/>
        <a:lstStyle/>
        <a:p>
          <a:r>
            <a:rPr lang="th-TH" sz="3200" b="1" dirty="0">
              <a:latin typeface="KS SUDIN" pitchFamily="18" charset="-34"/>
              <a:cs typeface="KS SUDIN" pitchFamily="18" charset="-34"/>
            </a:rPr>
            <a:t>ข้อมูลแผนการเพาะปลูก</a:t>
          </a:r>
        </a:p>
      </dgm:t>
    </dgm:pt>
    <dgm:pt modelId="{E428F88F-EDF8-4BF5-9204-F24AFC786A42}" type="parTrans" cxnId="{318A659D-6A43-4D05-AAAB-F0EB3EA47A7C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3099DB52-828D-4DBA-9140-48A342FBB5AB}" type="sibTrans" cxnId="{318A659D-6A43-4D05-AAAB-F0EB3EA47A7C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B407B00E-2C05-4094-99E0-E5AB7F25C7C9}">
      <dgm:prSet phldrT="[Text]" custT="1"/>
      <dgm:spPr/>
      <dgm:t>
        <a:bodyPr/>
        <a:lstStyle/>
        <a:p>
          <a:r>
            <a:rPr lang="th-TH" sz="3200" b="1" dirty="0">
              <a:latin typeface="KS SUDIN" pitchFamily="18" charset="-34"/>
              <a:cs typeface="KS SUDIN" pitchFamily="18" charset="-34"/>
            </a:rPr>
            <a:t>ข้อมูล </a:t>
          </a:r>
          <a:r>
            <a:rPr lang="en-US" sz="3200" b="1" dirty="0">
              <a:latin typeface="KS SUDIN" pitchFamily="18" charset="-34"/>
              <a:cs typeface="KS SUDIN" pitchFamily="18" charset="-34"/>
            </a:rPr>
            <a:t>Inflow </a:t>
          </a:r>
          <a:r>
            <a:rPr lang="th-TH" sz="3200" b="1" dirty="0">
              <a:latin typeface="KS SUDIN" pitchFamily="18" charset="-34"/>
              <a:cs typeface="KS SUDIN" pitchFamily="18" charset="-34"/>
            </a:rPr>
            <a:t>และความต้องการใช้น้ำทุกภาคส่วน</a:t>
          </a:r>
        </a:p>
      </dgm:t>
    </dgm:pt>
    <dgm:pt modelId="{CBB068C7-C27D-4FDF-AD1B-F701CBB7E007}" type="parTrans" cxnId="{E3AC9375-4A52-49A3-B9E7-B4DB5D24F9D9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C29D5233-157F-43F2-9830-BB300D77A74E}" type="sibTrans" cxnId="{E3AC9375-4A52-49A3-B9E7-B4DB5D24F9D9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23E92734-02BE-4D90-A597-ED996A4F8AD9}">
      <dgm:prSet phldrT="[Text]" custT="1"/>
      <dgm:spPr/>
      <dgm:t>
        <a:bodyPr/>
        <a:lstStyle/>
        <a:p>
          <a:r>
            <a:rPr lang="th-TH" sz="3200" b="1" dirty="0">
              <a:latin typeface="KS SUDIN" pitchFamily="18" charset="-34"/>
              <a:cs typeface="KS SUDIN" pitchFamily="18" charset="-34"/>
            </a:rPr>
            <a:t>ข้อมูลโค้งความจุและพื้นที่ผิวน้ำ</a:t>
          </a:r>
        </a:p>
      </dgm:t>
    </dgm:pt>
    <dgm:pt modelId="{CD0E918A-5289-4AF2-950E-45EE3DD6792C}" type="parTrans" cxnId="{EC2C14B4-A55F-473B-951C-F4EB58BE0DDA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CDFBCD38-E579-4776-B874-1245B03D0A2A}" type="sibTrans" cxnId="{EC2C14B4-A55F-473B-951C-F4EB58BE0DDA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6EC5D3FC-7301-4F10-8DEA-62E2235E578D}">
      <dgm:prSet phldrT="[Text]" custT="1"/>
      <dgm:spPr/>
      <dgm:t>
        <a:bodyPr/>
        <a:lstStyle/>
        <a:p>
          <a:r>
            <a:rPr lang="th-TH" sz="3200" b="1" dirty="0">
              <a:latin typeface="KS SUDIN" pitchFamily="18" charset="-34"/>
              <a:cs typeface="KS SUDIN" pitchFamily="18" charset="-34"/>
            </a:rPr>
            <a:t>ข้อมูลอ่างเก็บน้ำ (กรณีมีอ่างเก็บน้ำ)</a:t>
          </a:r>
        </a:p>
      </dgm:t>
    </dgm:pt>
    <dgm:pt modelId="{C77B32FD-B2BC-4F8D-B0F5-3E6989A807B5}" type="parTrans" cxnId="{5932CCD9-11D3-43D2-970F-72BACAA57795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A4D0E655-1EE5-4A70-9F1D-DA919A3E1A04}" type="sibTrans" cxnId="{5932CCD9-11D3-43D2-970F-72BACAA57795}">
      <dgm:prSet/>
      <dgm:spPr/>
      <dgm:t>
        <a:bodyPr/>
        <a:lstStyle/>
        <a:p>
          <a:endParaRPr lang="th-TH" sz="3200">
            <a:latin typeface="KS SUDIN" pitchFamily="18" charset="-34"/>
            <a:cs typeface="KS SUDIN" pitchFamily="18" charset="-34"/>
          </a:endParaRPr>
        </a:p>
      </dgm:t>
    </dgm:pt>
    <dgm:pt modelId="{3F047F3F-D9CB-4A15-8980-910FD90B68A0}" type="pres">
      <dgm:prSet presAssocID="{40345600-F84A-4DCC-BCDD-6610BD928442}" presName="linear" presStyleCnt="0">
        <dgm:presLayoutVars>
          <dgm:animLvl val="lvl"/>
          <dgm:resizeHandles val="exact"/>
        </dgm:presLayoutVars>
      </dgm:prSet>
      <dgm:spPr/>
    </dgm:pt>
    <dgm:pt modelId="{BF90A2A8-38E4-493D-9435-84AE7F18F0DB}" type="pres">
      <dgm:prSet presAssocID="{4A20CE30-07F7-41C7-91D0-4726EAD8AF12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B83198D5-95EE-4A94-B6A2-8FA29E820F0F}" type="pres">
      <dgm:prSet presAssocID="{078D6101-662F-4867-B2D9-BE523A5CA65A}" presName="spacer" presStyleCnt="0"/>
      <dgm:spPr/>
    </dgm:pt>
    <dgm:pt modelId="{3B27AAA5-C4FC-42F6-89F1-C53B81B77B14}" type="pres">
      <dgm:prSet presAssocID="{8B9823DA-4ACC-4B09-A311-35DCF5A070F3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FEEA88A3-0D87-4534-BC04-D38AA95CC217}" type="pres">
      <dgm:prSet presAssocID="{3099DB52-828D-4DBA-9140-48A342FBB5AB}" presName="spacer" presStyleCnt="0"/>
      <dgm:spPr/>
    </dgm:pt>
    <dgm:pt modelId="{2584ABC9-CFED-46A1-AEE0-BC7F08EDA3F8}" type="pres">
      <dgm:prSet presAssocID="{B407B00E-2C05-4094-99E0-E5AB7F25C7C9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CD8C5CA7-859E-49FC-AE37-E19B04B90269}" type="pres">
      <dgm:prSet presAssocID="{C29D5233-157F-43F2-9830-BB300D77A74E}" presName="spacer" presStyleCnt="0"/>
      <dgm:spPr/>
    </dgm:pt>
    <dgm:pt modelId="{82A29E8F-5969-4C2F-94D5-EBF35E65C401}" type="pres">
      <dgm:prSet presAssocID="{23E92734-02BE-4D90-A597-ED996A4F8AD9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96D92D0E-4BB4-4719-BC0D-0FCF35638CA9}" type="pres">
      <dgm:prSet presAssocID="{CDFBCD38-E579-4776-B874-1245B03D0A2A}" presName="spacer" presStyleCnt="0"/>
      <dgm:spPr/>
    </dgm:pt>
    <dgm:pt modelId="{44C62034-97D9-42F0-98D3-5D3F2750F72D}" type="pres">
      <dgm:prSet presAssocID="{6EC5D3FC-7301-4F10-8DEA-62E2235E578D}" presName="parentText" presStyleLbl="node1" presStyleIdx="4" presStyleCnt="5">
        <dgm:presLayoutVars>
          <dgm:chMax val="0"/>
          <dgm:bulletEnabled val="1"/>
        </dgm:presLayoutVars>
      </dgm:prSet>
      <dgm:spPr/>
    </dgm:pt>
  </dgm:ptLst>
  <dgm:cxnLst>
    <dgm:cxn modelId="{9FF96502-192A-49F0-BA26-6B1773ADB9B1}" type="presOf" srcId="{40345600-F84A-4DCC-BCDD-6610BD928442}" destId="{3F047F3F-D9CB-4A15-8980-910FD90B68A0}" srcOrd="0" destOrd="0" presId="urn:microsoft.com/office/officeart/2005/8/layout/vList2"/>
    <dgm:cxn modelId="{F57EFB4A-F498-401D-8835-072ED09EC622}" type="presOf" srcId="{23E92734-02BE-4D90-A597-ED996A4F8AD9}" destId="{82A29E8F-5969-4C2F-94D5-EBF35E65C401}" srcOrd="0" destOrd="0" presId="urn:microsoft.com/office/officeart/2005/8/layout/vList2"/>
    <dgm:cxn modelId="{E3AC9375-4A52-49A3-B9E7-B4DB5D24F9D9}" srcId="{40345600-F84A-4DCC-BCDD-6610BD928442}" destId="{B407B00E-2C05-4094-99E0-E5AB7F25C7C9}" srcOrd="2" destOrd="0" parTransId="{CBB068C7-C27D-4FDF-AD1B-F701CBB7E007}" sibTransId="{C29D5233-157F-43F2-9830-BB300D77A74E}"/>
    <dgm:cxn modelId="{7787CC83-F52D-4287-9C70-77BA52A8DE04}" type="presOf" srcId="{6EC5D3FC-7301-4F10-8DEA-62E2235E578D}" destId="{44C62034-97D9-42F0-98D3-5D3F2750F72D}" srcOrd="0" destOrd="0" presId="urn:microsoft.com/office/officeart/2005/8/layout/vList2"/>
    <dgm:cxn modelId="{08F68797-D68B-4F86-8944-1A25142C153B}" type="presOf" srcId="{4A20CE30-07F7-41C7-91D0-4726EAD8AF12}" destId="{BF90A2A8-38E4-493D-9435-84AE7F18F0DB}" srcOrd="0" destOrd="0" presId="urn:microsoft.com/office/officeart/2005/8/layout/vList2"/>
    <dgm:cxn modelId="{6129F79C-2129-476F-B742-D9DBC562F071}" type="presOf" srcId="{B407B00E-2C05-4094-99E0-E5AB7F25C7C9}" destId="{2584ABC9-CFED-46A1-AEE0-BC7F08EDA3F8}" srcOrd="0" destOrd="0" presId="urn:microsoft.com/office/officeart/2005/8/layout/vList2"/>
    <dgm:cxn modelId="{318A659D-6A43-4D05-AAAB-F0EB3EA47A7C}" srcId="{40345600-F84A-4DCC-BCDD-6610BD928442}" destId="{8B9823DA-4ACC-4B09-A311-35DCF5A070F3}" srcOrd="1" destOrd="0" parTransId="{E428F88F-EDF8-4BF5-9204-F24AFC786A42}" sibTransId="{3099DB52-828D-4DBA-9140-48A342FBB5AB}"/>
    <dgm:cxn modelId="{44675AA3-16DB-45D8-BD7B-1ABF7B9D52FD}" type="presOf" srcId="{8B9823DA-4ACC-4B09-A311-35DCF5A070F3}" destId="{3B27AAA5-C4FC-42F6-89F1-C53B81B77B14}" srcOrd="0" destOrd="0" presId="urn:microsoft.com/office/officeart/2005/8/layout/vList2"/>
    <dgm:cxn modelId="{A3DA86A4-99E4-400E-9DBD-6A98CEA1873D}" srcId="{40345600-F84A-4DCC-BCDD-6610BD928442}" destId="{4A20CE30-07F7-41C7-91D0-4726EAD8AF12}" srcOrd="0" destOrd="0" parTransId="{1B281715-0767-4708-8DEF-4201DAC5032C}" sibTransId="{078D6101-662F-4867-B2D9-BE523A5CA65A}"/>
    <dgm:cxn modelId="{EC2C14B4-A55F-473B-951C-F4EB58BE0DDA}" srcId="{40345600-F84A-4DCC-BCDD-6610BD928442}" destId="{23E92734-02BE-4D90-A597-ED996A4F8AD9}" srcOrd="3" destOrd="0" parTransId="{CD0E918A-5289-4AF2-950E-45EE3DD6792C}" sibTransId="{CDFBCD38-E579-4776-B874-1245B03D0A2A}"/>
    <dgm:cxn modelId="{5932CCD9-11D3-43D2-970F-72BACAA57795}" srcId="{40345600-F84A-4DCC-BCDD-6610BD928442}" destId="{6EC5D3FC-7301-4F10-8DEA-62E2235E578D}" srcOrd="4" destOrd="0" parTransId="{C77B32FD-B2BC-4F8D-B0F5-3E6989A807B5}" sibTransId="{A4D0E655-1EE5-4A70-9F1D-DA919A3E1A04}"/>
    <dgm:cxn modelId="{A2A2CF9F-F502-447F-A363-C264E328332D}" type="presParOf" srcId="{3F047F3F-D9CB-4A15-8980-910FD90B68A0}" destId="{BF90A2A8-38E4-493D-9435-84AE7F18F0DB}" srcOrd="0" destOrd="0" presId="urn:microsoft.com/office/officeart/2005/8/layout/vList2"/>
    <dgm:cxn modelId="{FFC2B9F6-C6BD-48F8-9EE7-AB624A30088E}" type="presParOf" srcId="{3F047F3F-D9CB-4A15-8980-910FD90B68A0}" destId="{B83198D5-95EE-4A94-B6A2-8FA29E820F0F}" srcOrd="1" destOrd="0" presId="urn:microsoft.com/office/officeart/2005/8/layout/vList2"/>
    <dgm:cxn modelId="{109EA563-A504-438F-A0B3-755A10C78433}" type="presParOf" srcId="{3F047F3F-D9CB-4A15-8980-910FD90B68A0}" destId="{3B27AAA5-C4FC-42F6-89F1-C53B81B77B14}" srcOrd="2" destOrd="0" presId="urn:microsoft.com/office/officeart/2005/8/layout/vList2"/>
    <dgm:cxn modelId="{080703F5-CDBE-41DE-8973-EBB125E1D510}" type="presParOf" srcId="{3F047F3F-D9CB-4A15-8980-910FD90B68A0}" destId="{FEEA88A3-0D87-4534-BC04-D38AA95CC217}" srcOrd="3" destOrd="0" presId="urn:microsoft.com/office/officeart/2005/8/layout/vList2"/>
    <dgm:cxn modelId="{031B8089-64F6-4AFB-8DB1-819D8FC11014}" type="presParOf" srcId="{3F047F3F-D9CB-4A15-8980-910FD90B68A0}" destId="{2584ABC9-CFED-46A1-AEE0-BC7F08EDA3F8}" srcOrd="4" destOrd="0" presId="urn:microsoft.com/office/officeart/2005/8/layout/vList2"/>
    <dgm:cxn modelId="{D0DC08A5-12F3-431D-A009-7E2D95981FBD}" type="presParOf" srcId="{3F047F3F-D9CB-4A15-8980-910FD90B68A0}" destId="{CD8C5CA7-859E-49FC-AE37-E19B04B90269}" srcOrd="5" destOrd="0" presId="urn:microsoft.com/office/officeart/2005/8/layout/vList2"/>
    <dgm:cxn modelId="{8A562E14-2A5D-47CA-9E37-B9A0A3BD2B77}" type="presParOf" srcId="{3F047F3F-D9CB-4A15-8980-910FD90B68A0}" destId="{82A29E8F-5969-4C2F-94D5-EBF35E65C401}" srcOrd="6" destOrd="0" presId="urn:microsoft.com/office/officeart/2005/8/layout/vList2"/>
    <dgm:cxn modelId="{D518399F-2E86-488B-BDB9-9E0DED84CECD}" type="presParOf" srcId="{3F047F3F-D9CB-4A15-8980-910FD90B68A0}" destId="{96D92D0E-4BB4-4719-BC0D-0FCF35638CA9}" srcOrd="7" destOrd="0" presId="urn:microsoft.com/office/officeart/2005/8/layout/vList2"/>
    <dgm:cxn modelId="{3F64F007-ECB0-443E-8099-6B9943F3D9C0}" type="presParOf" srcId="{3F047F3F-D9CB-4A15-8980-910FD90B68A0}" destId="{44C62034-97D9-42F0-98D3-5D3F2750F72D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F83BA9E-3DFB-4E33-A30A-C0CB39A5DE2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th-TH"/>
        </a:p>
      </dgm:t>
    </dgm:pt>
    <dgm:pt modelId="{D1FAA12B-E9D9-4607-8B6E-4F0C33414B11}">
      <dgm:prSet phldrT="[Text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th-TH" sz="3600" b="1" dirty="0">
              <a:latin typeface="KS SUDIN" pitchFamily="18" charset="-34"/>
              <a:cs typeface="KS SUDIN" pitchFamily="18" charset="-34"/>
            </a:rPr>
            <a:t>การใช้โปรแกรมเพื่อคำนวณหาการใช้น้ำ (</a:t>
          </a:r>
          <a:r>
            <a:rPr lang="en-US" sz="3600" b="1" dirty="0">
              <a:latin typeface="KS SUDIN" pitchFamily="18" charset="-34"/>
              <a:cs typeface="KS SUDIN" pitchFamily="18" charset="-34"/>
            </a:rPr>
            <a:t>ROS</a:t>
          </a:r>
          <a:r>
            <a:rPr lang="th-TH" sz="3600" b="1" dirty="0">
              <a:latin typeface="KS SUDIN" pitchFamily="18" charset="-34"/>
              <a:cs typeface="KS SUDIN" pitchFamily="18" charset="-34"/>
            </a:rPr>
            <a:t>) ของโครงการมี</a:t>
          </a:r>
          <a:r>
            <a:rPr lang="en-US" sz="3600" b="1" dirty="0">
              <a:latin typeface="KS SUDIN" pitchFamily="18" charset="-34"/>
              <a:cs typeface="KS SUDIN" pitchFamily="18" charset="-34"/>
            </a:rPr>
            <a:t> 2 </a:t>
          </a:r>
          <a:r>
            <a:rPr lang="th-TH" sz="3600" b="1" dirty="0">
              <a:latin typeface="KS SUDIN" pitchFamily="18" charset="-34"/>
              <a:cs typeface="KS SUDIN" pitchFamily="18" charset="-34"/>
            </a:rPr>
            <a:t>กรณี คือ</a:t>
          </a:r>
          <a:endParaRPr lang="th-TH" sz="3600" dirty="0">
            <a:latin typeface="KS SUDIN" pitchFamily="18" charset="-34"/>
            <a:cs typeface="KS SUDIN" pitchFamily="18" charset="-34"/>
          </a:endParaRPr>
        </a:p>
        <a:p>
          <a:pPr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th-TH" sz="3600" dirty="0">
            <a:latin typeface="KS SUDIN" pitchFamily="18" charset="-34"/>
            <a:cs typeface="KS SUDIN" pitchFamily="18" charset="-34"/>
          </a:endParaRPr>
        </a:p>
      </dgm:t>
    </dgm:pt>
    <dgm:pt modelId="{3E6A86C4-2F13-49DA-94C2-AE34F183CAF7}" type="parTrans" cxnId="{642B1C42-4E64-45A5-99F0-B732CE023B90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1854829A-DC0D-467A-9375-6509B00F4459}" type="sibTrans" cxnId="{642B1C42-4E64-45A5-99F0-B732CE023B90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B6FE5F56-071E-4B08-86ED-D10010FCFE82}">
      <dgm:prSet phldrT="[Text]" custT="1"/>
      <dgm:spPr/>
      <dgm:t>
        <a:bodyPr/>
        <a:lstStyle/>
        <a:p>
          <a:r>
            <a:rPr lang="th-TH" sz="4000" b="1" dirty="0">
              <a:latin typeface="KS SUDIN" pitchFamily="18" charset="-34"/>
              <a:cs typeface="ks_myhand" pitchFamily="18" charset="-34"/>
            </a:rPr>
            <a:t>กรณีมีแหล่งน้ำต้นทุน (อ่างเก็บน้ำ)</a:t>
          </a:r>
        </a:p>
      </dgm:t>
    </dgm:pt>
    <dgm:pt modelId="{CB0915D9-56A4-41BE-858F-D25690682332}" type="parTrans" cxnId="{88B48858-8661-4A90-82F1-0BF8FD75B4B2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273D1A41-23C2-46CF-BA4C-EEFA5013D642}" type="sibTrans" cxnId="{88B48858-8661-4A90-82F1-0BF8FD75B4B2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D03AD0E9-A1C2-4635-87B0-31BC5B31FEFA}">
      <dgm:prSet phldrT="[Text]" custT="1"/>
      <dgm:spPr/>
      <dgm:t>
        <a:bodyPr/>
        <a:lstStyle/>
        <a:p>
          <a:r>
            <a:rPr lang="th-TH" sz="4000" b="1" dirty="0">
              <a:latin typeface="KS SUDIN" pitchFamily="18" charset="-34"/>
              <a:cs typeface="ks_myhand" pitchFamily="18" charset="-34"/>
            </a:rPr>
            <a:t>กรณีไม่มีแหล่งน้ำต้นทุน เช่น ฝาย </a:t>
          </a:r>
          <a:r>
            <a:rPr lang="th-TH" sz="4000" b="1" dirty="0" err="1">
              <a:latin typeface="KS SUDIN" pitchFamily="18" charset="-34"/>
              <a:cs typeface="ks_myhand" pitchFamily="18" charset="-34"/>
            </a:rPr>
            <a:t>ปตร.</a:t>
          </a:r>
          <a:r>
            <a:rPr lang="th-TH" sz="4000" b="1" dirty="0">
              <a:latin typeface="KS SUDIN" pitchFamily="18" charset="-34"/>
              <a:cs typeface="ks_myhand" pitchFamily="18" charset="-34"/>
            </a:rPr>
            <a:t> </a:t>
          </a:r>
          <a:r>
            <a:rPr lang="th-TH" sz="4000" b="1" dirty="0" err="1">
              <a:latin typeface="KS SUDIN" pitchFamily="18" charset="-34"/>
              <a:cs typeface="ks_myhand" pitchFamily="18" charset="-34"/>
            </a:rPr>
            <a:t>ขรน.</a:t>
          </a:r>
          <a:r>
            <a:rPr lang="th-TH" sz="4000" b="1" dirty="0">
              <a:latin typeface="KS SUDIN" pitchFamily="18" charset="-34"/>
              <a:cs typeface="ks_myhand" pitchFamily="18" charset="-34"/>
            </a:rPr>
            <a:t> เป็นต้น</a:t>
          </a:r>
        </a:p>
      </dgm:t>
    </dgm:pt>
    <dgm:pt modelId="{0A1694EF-498A-439A-8D62-7AEBF1122E56}" type="parTrans" cxnId="{923CA0A3-5016-442A-9AFA-8296D38AB3B3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324B5DE3-6458-4D41-9CAD-83E96C3558E7}" type="sibTrans" cxnId="{923CA0A3-5016-442A-9AFA-8296D38AB3B3}">
      <dgm:prSet/>
      <dgm:spPr/>
      <dgm:t>
        <a:bodyPr/>
        <a:lstStyle/>
        <a:p>
          <a:endParaRPr lang="th-TH">
            <a:latin typeface="KS SUDIN" pitchFamily="18" charset="-34"/>
            <a:cs typeface="KS SUDIN" pitchFamily="18" charset="-34"/>
          </a:endParaRPr>
        </a:p>
      </dgm:t>
    </dgm:pt>
    <dgm:pt modelId="{323981AE-8D5C-4409-9105-933881E982B6}" type="pres">
      <dgm:prSet presAssocID="{EF83BA9E-3DFB-4E33-A30A-C0CB39A5DE2C}" presName="linearFlow" presStyleCnt="0">
        <dgm:presLayoutVars>
          <dgm:dir/>
          <dgm:animLvl val="lvl"/>
          <dgm:resizeHandles val="exact"/>
        </dgm:presLayoutVars>
      </dgm:prSet>
      <dgm:spPr/>
    </dgm:pt>
    <dgm:pt modelId="{53BC5C39-6300-4B56-9CB5-A9F53AAED289}" type="pres">
      <dgm:prSet presAssocID="{D1FAA12B-E9D9-4607-8B6E-4F0C33414B11}" presName="composite" presStyleCnt="0"/>
      <dgm:spPr/>
    </dgm:pt>
    <dgm:pt modelId="{A70B2F0A-B79E-4C7A-85FC-412138532E86}" type="pres">
      <dgm:prSet presAssocID="{D1FAA12B-E9D9-4607-8B6E-4F0C33414B11}" presName="parentText" presStyleLbl="alignNode1" presStyleIdx="0" presStyleCnt="1" custScaleX="104949">
        <dgm:presLayoutVars>
          <dgm:chMax val="1"/>
          <dgm:bulletEnabled val="1"/>
        </dgm:presLayoutVars>
      </dgm:prSet>
      <dgm:spPr/>
    </dgm:pt>
    <dgm:pt modelId="{93DE2E1E-E692-4681-8514-CE9C92C01358}" type="pres">
      <dgm:prSet presAssocID="{D1FAA12B-E9D9-4607-8B6E-4F0C33414B11}" presName="descendantText" presStyleLbl="alignAcc1" presStyleIdx="0" presStyleCnt="1" custScaleX="93935" custScaleY="100000" custLinFactNeighborX="691" custLinFactNeighborY="-133">
        <dgm:presLayoutVars>
          <dgm:bulletEnabled val="1"/>
        </dgm:presLayoutVars>
      </dgm:prSet>
      <dgm:spPr/>
    </dgm:pt>
  </dgm:ptLst>
  <dgm:cxnLst>
    <dgm:cxn modelId="{642B1C42-4E64-45A5-99F0-B732CE023B90}" srcId="{EF83BA9E-3DFB-4E33-A30A-C0CB39A5DE2C}" destId="{D1FAA12B-E9D9-4607-8B6E-4F0C33414B11}" srcOrd="0" destOrd="0" parTransId="{3E6A86C4-2F13-49DA-94C2-AE34F183CAF7}" sibTransId="{1854829A-DC0D-467A-9375-6509B00F4459}"/>
    <dgm:cxn modelId="{88B48858-8661-4A90-82F1-0BF8FD75B4B2}" srcId="{D1FAA12B-E9D9-4607-8B6E-4F0C33414B11}" destId="{B6FE5F56-071E-4B08-86ED-D10010FCFE82}" srcOrd="0" destOrd="0" parTransId="{CB0915D9-56A4-41BE-858F-D25690682332}" sibTransId="{273D1A41-23C2-46CF-BA4C-EEFA5013D642}"/>
    <dgm:cxn modelId="{923CA0A3-5016-442A-9AFA-8296D38AB3B3}" srcId="{D1FAA12B-E9D9-4607-8B6E-4F0C33414B11}" destId="{D03AD0E9-A1C2-4635-87B0-31BC5B31FEFA}" srcOrd="1" destOrd="0" parTransId="{0A1694EF-498A-439A-8D62-7AEBF1122E56}" sibTransId="{324B5DE3-6458-4D41-9CAD-83E96C3558E7}"/>
    <dgm:cxn modelId="{9B2696B8-B53B-4181-A67E-3A20564C94F8}" type="presOf" srcId="{D03AD0E9-A1C2-4635-87B0-31BC5B31FEFA}" destId="{93DE2E1E-E692-4681-8514-CE9C92C01358}" srcOrd="0" destOrd="1" presId="urn:microsoft.com/office/officeart/2005/8/layout/chevron2"/>
    <dgm:cxn modelId="{722D87CA-C983-49EC-B90A-CB69B126D2A3}" type="presOf" srcId="{EF83BA9E-3DFB-4E33-A30A-C0CB39A5DE2C}" destId="{323981AE-8D5C-4409-9105-933881E982B6}" srcOrd="0" destOrd="0" presId="urn:microsoft.com/office/officeart/2005/8/layout/chevron2"/>
    <dgm:cxn modelId="{6AB213EF-DBA5-47AA-9010-6B3FE73DD1E1}" type="presOf" srcId="{B6FE5F56-071E-4B08-86ED-D10010FCFE82}" destId="{93DE2E1E-E692-4681-8514-CE9C92C01358}" srcOrd="0" destOrd="0" presId="urn:microsoft.com/office/officeart/2005/8/layout/chevron2"/>
    <dgm:cxn modelId="{3BBA32F3-CBE9-4576-9927-855B496B0DCB}" type="presOf" srcId="{D1FAA12B-E9D9-4607-8B6E-4F0C33414B11}" destId="{A70B2F0A-B79E-4C7A-85FC-412138532E86}" srcOrd="0" destOrd="0" presId="urn:microsoft.com/office/officeart/2005/8/layout/chevron2"/>
    <dgm:cxn modelId="{0D8314B2-A2D2-4946-8635-10BF4CABBE8F}" type="presParOf" srcId="{323981AE-8D5C-4409-9105-933881E982B6}" destId="{53BC5C39-6300-4B56-9CB5-A9F53AAED289}" srcOrd="0" destOrd="0" presId="urn:microsoft.com/office/officeart/2005/8/layout/chevron2"/>
    <dgm:cxn modelId="{D73ACB90-7A58-4C3A-9A00-CD5490AB1E5E}" type="presParOf" srcId="{53BC5C39-6300-4B56-9CB5-A9F53AAED289}" destId="{A70B2F0A-B79E-4C7A-85FC-412138532E86}" srcOrd="0" destOrd="0" presId="urn:microsoft.com/office/officeart/2005/8/layout/chevron2"/>
    <dgm:cxn modelId="{B630BE76-9EC6-494E-962E-B0C25E0B7B1E}" type="presParOf" srcId="{53BC5C39-6300-4B56-9CB5-A9F53AAED289}" destId="{93DE2E1E-E692-4681-8514-CE9C92C01358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90A2A8-38E4-493D-9435-84AE7F18F0DB}">
      <dsp:nvSpPr>
        <dsp:cNvPr id="0" name=""/>
        <dsp:cNvSpPr/>
      </dsp:nvSpPr>
      <dsp:spPr>
        <a:xfrm>
          <a:off x="0" y="2271"/>
          <a:ext cx="8229600" cy="82133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b="1" kern="1200" dirty="0">
              <a:latin typeface="KS SUDIN" pitchFamily="18" charset="-34"/>
              <a:cs typeface="KS SUDIN" pitchFamily="18" charset="-34"/>
            </a:rPr>
            <a:t>ข้อมูลรายละเอียดโครงการ</a:t>
          </a:r>
        </a:p>
      </dsp:txBody>
      <dsp:txXfrm>
        <a:off x="40094" y="42365"/>
        <a:ext cx="8149412" cy="741151"/>
      </dsp:txXfrm>
    </dsp:sp>
    <dsp:sp modelId="{3B27AAA5-C4FC-42F6-89F1-C53B81B77B14}">
      <dsp:nvSpPr>
        <dsp:cNvPr id="0" name=""/>
        <dsp:cNvSpPr/>
      </dsp:nvSpPr>
      <dsp:spPr>
        <a:xfrm>
          <a:off x="0" y="927291"/>
          <a:ext cx="8229600" cy="82133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b="1" kern="1200" dirty="0">
              <a:latin typeface="KS SUDIN" pitchFamily="18" charset="-34"/>
              <a:cs typeface="KS SUDIN" pitchFamily="18" charset="-34"/>
            </a:rPr>
            <a:t>ข้อมูลแผนการเพาะปลูก</a:t>
          </a:r>
        </a:p>
      </dsp:txBody>
      <dsp:txXfrm>
        <a:off x="40094" y="967385"/>
        <a:ext cx="8149412" cy="741151"/>
      </dsp:txXfrm>
    </dsp:sp>
    <dsp:sp modelId="{2584ABC9-CFED-46A1-AEE0-BC7F08EDA3F8}">
      <dsp:nvSpPr>
        <dsp:cNvPr id="0" name=""/>
        <dsp:cNvSpPr/>
      </dsp:nvSpPr>
      <dsp:spPr>
        <a:xfrm>
          <a:off x="0" y="1852311"/>
          <a:ext cx="8229600" cy="821339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b="1" kern="1200" dirty="0">
              <a:latin typeface="KS SUDIN" pitchFamily="18" charset="-34"/>
              <a:cs typeface="KS SUDIN" pitchFamily="18" charset="-34"/>
            </a:rPr>
            <a:t>ข้อมูล </a:t>
          </a:r>
          <a:r>
            <a:rPr lang="en-US" sz="3200" b="1" kern="1200" dirty="0">
              <a:latin typeface="KS SUDIN" pitchFamily="18" charset="-34"/>
              <a:cs typeface="KS SUDIN" pitchFamily="18" charset="-34"/>
            </a:rPr>
            <a:t>Inflow </a:t>
          </a:r>
          <a:r>
            <a:rPr lang="th-TH" sz="3200" b="1" kern="1200" dirty="0">
              <a:latin typeface="KS SUDIN" pitchFamily="18" charset="-34"/>
              <a:cs typeface="KS SUDIN" pitchFamily="18" charset="-34"/>
            </a:rPr>
            <a:t>และความต้องการใช้น้ำทุกภาคส่วน</a:t>
          </a:r>
        </a:p>
      </dsp:txBody>
      <dsp:txXfrm>
        <a:off x="40094" y="1892405"/>
        <a:ext cx="8149412" cy="741151"/>
      </dsp:txXfrm>
    </dsp:sp>
    <dsp:sp modelId="{82A29E8F-5969-4C2F-94D5-EBF35E65C401}">
      <dsp:nvSpPr>
        <dsp:cNvPr id="0" name=""/>
        <dsp:cNvSpPr/>
      </dsp:nvSpPr>
      <dsp:spPr>
        <a:xfrm>
          <a:off x="0" y="2777331"/>
          <a:ext cx="8229600" cy="821339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b="1" kern="1200" dirty="0">
              <a:latin typeface="KS SUDIN" pitchFamily="18" charset="-34"/>
              <a:cs typeface="KS SUDIN" pitchFamily="18" charset="-34"/>
            </a:rPr>
            <a:t>ข้อมูลโค้งความจุและพื้นที่ผิวน้ำ</a:t>
          </a:r>
        </a:p>
      </dsp:txBody>
      <dsp:txXfrm>
        <a:off x="40094" y="2817425"/>
        <a:ext cx="8149412" cy="741151"/>
      </dsp:txXfrm>
    </dsp:sp>
    <dsp:sp modelId="{44C62034-97D9-42F0-98D3-5D3F2750F72D}">
      <dsp:nvSpPr>
        <dsp:cNvPr id="0" name=""/>
        <dsp:cNvSpPr/>
      </dsp:nvSpPr>
      <dsp:spPr>
        <a:xfrm>
          <a:off x="0" y="3702351"/>
          <a:ext cx="8229600" cy="821339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th-TH" sz="3200" b="1" kern="1200" dirty="0">
              <a:latin typeface="KS SUDIN" pitchFamily="18" charset="-34"/>
              <a:cs typeface="KS SUDIN" pitchFamily="18" charset="-34"/>
            </a:rPr>
            <a:t>ข้อมูลอ่างเก็บน้ำ (กรณีมีอ่างเก็บน้ำ)</a:t>
          </a:r>
        </a:p>
      </dsp:txBody>
      <dsp:txXfrm>
        <a:off x="40094" y="3742445"/>
        <a:ext cx="8149412" cy="7411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0B2F0A-B79E-4C7A-85FC-412138532E86}">
      <dsp:nvSpPr>
        <dsp:cNvPr id="0" name=""/>
        <dsp:cNvSpPr/>
      </dsp:nvSpPr>
      <dsp:spPr>
        <a:xfrm rot="5400000">
          <a:off x="-1471758" y="1509692"/>
          <a:ext cx="6858000" cy="383861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th-TH" sz="3600" b="1" kern="1200" dirty="0">
              <a:latin typeface="KS SUDIN" pitchFamily="18" charset="-34"/>
              <a:cs typeface="KS SUDIN" pitchFamily="18" charset="-34"/>
            </a:rPr>
            <a:t>การใช้โปรแกรมเพื่อคำนวณหาการใช้น้ำ (</a:t>
          </a:r>
          <a:r>
            <a:rPr lang="en-US" sz="3600" b="1" kern="1200" dirty="0">
              <a:latin typeface="KS SUDIN" pitchFamily="18" charset="-34"/>
              <a:cs typeface="KS SUDIN" pitchFamily="18" charset="-34"/>
            </a:rPr>
            <a:t>ROS</a:t>
          </a:r>
          <a:r>
            <a:rPr lang="th-TH" sz="3600" b="1" kern="1200" dirty="0">
              <a:latin typeface="KS SUDIN" pitchFamily="18" charset="-34"/>
              <a:cs typeface="KS SUDIN" pitchFamily="18" charset="-34"/>
            </a:rPr>
            <a:t>) ของโครงการมี</a:t>
          </a:r>
          <a:r>
            <a:rPr lang="en-US" sz="3600" b="1" kern="1200" dirty="0">
              <a:latin typeface="KS SUDIN" pitchFamily="18" charset="-34"/>
              <a:cs typeface="KS SUDIN" pitchFamily="18" charset="-34"/>
            </a:rPr>
            <a:t> 2 </a:t>
          </a:r>
          <a:r>
            <a:rPr lang="th-TH" sz="3600" b="1" kern="1200" dirty="0">
              <a:latin typeface="KS SUDIN" pitchFamily="18" charset="-34"/>
              <a:cs typeface="KS SUDIN" pitchFamily="18" charset="-34"/>
            </a:rPr>
            <a:t>กรณี คือ</a:t>
          </a:r>
          <a:endParaRPr lang="th-TH" sz="3600" kern="1200" dirty="0">
            <a:latin typeface="KS SUDIN" pitchFamily="18" charset="-34"/>
            <a:cs typeface="KS SUDIN" pitchFamily="18" charset="-34"/>
          </a:endParaRPr>
        </a:p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th-TH" sz="3600" kern="1200" dirty="0">
            <a:latin typeface="KS SUDIN" pitchFamily="18" charset="-34"/>
            <a:cs typeface="KS SUDIN" pitchFamily="18" charset="-34"/>
          </a:endParaRPr>
        </a:p>
      </dsp:txBody>
      <dsp:txXfrm rot="-5400000">
        <a:off x="37935" y="1919306"/>
        <a:ext cx="3838614" cy="3019386"/>
      </dsp:txXfrm>
    </dsp:sp>
    <dsp:sp modelId="{93DE2E1E-E692-4681-8514-CE9C92C01358}">
      <dsp:nvSpPr>
        <dsp:cNvPr id="0" name=""/>
        <dsp:cNvSpPr/>
      </dsp:nvSpPr>
      <dsp:spPr>
        <a:xfrm rot="5400000">
          <a:off x="4052552" y="-62224"/>
          <a:ext cx="5029199" cy="51536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4480" tIns="25400" rIns="25400" bIns="25400" numCol="1" spcCol="1270" anchor="ctr" anchorCtr="0">
          <a:noAutofit/>
        </a:bodyPr>
        <a:lstStyle/>
        <a:p>
          <a:pPr marL="285750" lvl="1" indent="-285750" algn="l" defTabSz="1778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th-TH" sz="4000" b="1" kern="1200" dirty="0">
              <a:latin typeface="KS SUDIN" pitchFamily="18" charset="-34"/>
              <a:cs typeface="ks_myhand" pitchFamily="18" charset="-34"/>
            </a:rPr>
            <a:t>กรณีมีแหล่งน้ำต้นทุน (อ่างเก็บน้ำ)</a:t>
          </a:r>
        </a:p>
        <a:p>
          <a:pPr marL="285750" lvl="1" indent="-285750" algn="l" defTabSz="1778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th-TH" sz="4000" b="1" kern="1200" dirty="0">
              <a:latin typeface="KS SUDIN" pitchFamily="18" charset="-34"/>
              <a:cs typeface="ks_myhand" pitchFamily="18" charset="-34"/>
            </a:rPr>
            <a:t>กรณีไม่มีแหล่งน้ำต้นทุน เช่น ฝาย </a:t>
          </a:r>
          <a:r>
            <a:rPr lang="th-TH" sz="4000" b="1" kern="1200" dirty="0" err="1">
              <a:latin typeface="KS SUDIN" pitchFamily="18" charset="-34"/>
              <a:cs typeface="ks_myhand" pitchFamily="18" charset="-34"/>
            </a:rPr>
            <a:t>ปตร.</a:t>
          </a:r>
          <a:r>
            <a:rPr lang="th-TH" sz="4000" b="1" kern="1200" dirty="0">
              <a:latin typeface="KS SUDIN" pitchFamily="18" charset="-34"/>
              <a:cs typeface="ks_myhand" pitchFamily="18" charset="-34"/>
            </a:rPr>
            <a:t> </a:t>
          </a:r>
          <a:r>
            <a:rPr lang="th-TH" sz="4000" b="1" kern="1200" dirty="0" err="1">
              <a:latin typeface="KS SUDIN" pitchFamily="18" charset="-34"/>
              <a:cs typeface="ks_myhand" pitchFamily="18" charset="-34"/>
            </a:rPr>
            <a:t>ขรน.</a:t>
          </a:r>
          <a:r>
            <a:rPr lang="th-TH" sz="4000" b="1" kern="1200" dirty="0">
              <a:latin typeface="KS SUDIN" pitchFamily="18" charset="-34"/>
              <a:cs typeface="ks_myhand" pitchFamily="18" charset="-34"/>
            </a:rPr>
            <a:t> เป็นต้น</a:t>
          </a:r>
        </a:p>
      </dsp:txBody>
      <dsp:txXfrm rot="-5400000">
        <a:off x="3990328" y="245506"/>
        <a:ext cx="4908144" cy="45381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หัวกระดาษ 1"/>
          <p:cNvSpPr>
            <a:spLocks noGrp="1"/>
          </p:cNvSpPr>
          <p:nvPr>
            <p:ph type="hdr" sz="quarter"/>
          </p:nvPr>
        </p:nvSpPr>
        <p:spPr bwMode="auto">
          <a:xfrm>
            <a:off x="2" y="3"/>
            <a:ext cx="2979387" cy="50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t" anchorCtr="0" compatLnSpc="1">
            <a:prstTxWarp prst="textNoShape">
              <a:avLst/>
            </a:prstTxWarp>
          </a:bodyPr>
          <a:lstStyle>
            <a:lvl1pPr defTabSz="913850">
              <a:defRPr sz="1200" b="0" i="0">
                <a:cs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ตัวยึดวันที่ 2"/>
          <p:cNvSpPr>
            <a:spLocks noGrp="1"/>
          </p:cNvSpPr>
          <p:nvPr>
            <p:ph type="dt" sz="quarter" idx="1"/>
          </p:nvPr>
        </p:nvSpPr>
        <p:spPr bwMode="auto">
          <a:xfrm>
            <a:off x="3891313" y="3"/>
            <a:ext cx="2977784" cy="50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t" anchorCtr="0" compatLnSpc="1">
            <a:prstTxWarp prst="textNoShape">
              <a:avLst/>
            </a:prstTxWarp>
          </a:bodyPr>
          <a:lstStyle>
            <a:lvl1pPr algn="r" defTabSz="913850">
              <a:defRPr sz="1200" b="0" i="0">
                <a:cs typeface="Angsana New" pitchFamily="18" charset="-34"/>
              </a:defRPr>
            </a:lvl1pPr>
          </a:lstStyle>
          <a:p>
            <a:pPr>
              <a:defRPr/>
            </a:pPr>
            <a:fld id="{70E31AC0-E7BF-4312-BEDE-99A27A5886AF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4" name="ตัวยึดท้ายกระดาษ 3"/>
          <p:cNvSpPr>
            <a:spLocks noGrp="1"/>
          </p:cNvSpPr>
          <p:nvPr>
            <p:ph type="ftr" sz="quarter" idx="2"/>
          </p:nvPr>
        </p:nvSpPr>
        <p:spPr bwMode="auto">
          <a:xfrm>
            <a:off x="2" y="9496480"/>
            <a:ext cx="2979387" cy="5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b" anchorCtr="0" compatLnSpc="1">
            <a:prstTxWarp prst="textNoShape">
              <a:avLst/>
            </a:prstTxWarp>
          </a:bodyPr>
          <a:lstStyle>
            <a:lvl1pPr defTabSz="913850">
              <a:defRPr sz="1200" b="0" i="0">
                <a:cs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ตัวยึดหมายเลขภาพนิ่ง 4"/>
          <p:cNvSpPr>
            <a:spLocks noGrp="1"/>
          </p:cNvSpPr>
          <p:nvPr>
            <p:ph type="sldNum" sz="quarter" idx="3"/>
          </p:nvPr>
        </p:nvSpPr>
        <p:spPr bwMode="auto">
          <a:xfrm>
            <a:off x="3891313" y="9496480"/>
            <a:ext cx="2977784" cy="5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b" anchorCtr="0" compatLnSpc="1">
            <a:prstTxWarp prst="textNoShape">
              <a:avLst/>
            </a:prstTxWarp>
          </a:bodyPr>
          <a:lstStyle>
            <a:lvl1pPr algn="r" defTabSz="913850">
              <a:defRPr sz="1200" b="0" i="0">
                <a:cs typeface="Angsana New" pitchFamily="18" charset="-34"/>
              </a:defRPr>
            </a:lvl1pPr>
          </a:lstStyle>
          <a:p>
            <a:pPr>
              <a:defRPr/>
            </a:pPr>
            <a:fld id="{CFB1B4FA-9FF9-472E-9782-DDDFAB206D3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013892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2" y="3"/>
            <a:ext cx="2979387" cy="50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t" anchorCtr="0" compatLnSpc="1">
            <a:prstTxWarp prst="textNoShape">
              <a:avLst/>
            </a:prstTxWarp>
          </a:bodyPr>
          <a:lstStyle>
            <a:lvl1pPr defTabSz="913850" eaLnBrk="0" hangingPunct="0">
              <a:defRPr sz="1200" b="0" i="0">
                <a:cs typeface="Cordia New" pitchFamily="34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3891313" y="3"/>
            <a:ext cx="2977784" cy="50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t" anchorCtr="0" compatLnSpc="1">
            <a:prstTxWarp prst="textNoShape">
              <a:avLst/>
            </a:prstTxWarp>
          </a:bodyPr>
          <a:lstStyle>
            <a:lvl1pPr algn="r" defTabSz="913850" eaLnBrk="0" hangingPunct="0">
              <a:defRPr sz="1200" b="0" i="0">
                <a:cs typeface="Cordia New" pitchFamily="34" charset="-34"/>
              </a:defRPr>
            </a:lvl1pPr>
          </a:lstStyle>
          <a:p>
            <a:pPr>
              <a:defRPr/>
            </a:pPr>
            <a:fld id="{1AFACE5F-7897-4085-94FB-552774B1EFDE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52475"/>
            <a:ext cx="4994275" cy="3746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60808" tIns="30406" rIns="60808" bIns="30406" rtlCol="0" anchor="ctr"/>
          <a:lstStyle/>
          <a:p>
            <a:pPr lvl="0"/>
            <a:endParaRPr lang="th-TH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687551" y="4749041"/>
            <a:ext cx="5500406" cy="449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th-TH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2" y="9496480"/>
            <a:ext cx="2979387" cy="5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b" anchorCtr="0" compatLnSpc="1">
            <a:prstTxWarp prst="textNoShape">
              <a:avLst/>
            </a:prstTxWarp>
          </a:bodyPr>
          <a:lstStyle>
            <a:lvl1pPr defTabSz="913850" eaLnBrk="0" hangingPunct="0">
              <a:defRPr sz="1200" b="0" i="0">
                <a:cs typeface="Cordia New" pitchFamily="34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3891313" y="9496480"/>
            <a:ext cx="2977784" cy="5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07" tIns="45598" rIns="91207" bIns="45598" numCol="1" anchor="b" anchorCtr="0" compatLnSpc="1">
            <a:prstTxWarp prst="textNoShape">
              <a:avLst/>
            </a:prstTxWarp>
          </a:bodyPr>
          <a:lstStyle>
            <a:lvl1pPr algn="r" defTabSz="913850" eaLnBrk="0" hangingPunct="0">
              <a:defRPr sz="1200" b="0" i="0">
                <a:cs typeface="Cordia New" pitchFamily="34" charset="-34"/>
              </a:defRPr>
            </a:lvl1pPr>
          </a:lstStyle>
          <a:p>
            <a:pPr>
              <a:defRPr/>
            </a:pPr>
            <a:fld id="{88D8155D-426F-4711-BD7B-25AA99F3747D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405797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Tahoma" pitchFamily="34" charset="0"/>
      </a:defRPr>
    </a:lvl1pPr>
    <a:lvl2pPr marL="455613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Tahoma" pitchFamily="34" charset="0"/>
      </a:defRPr>
    </a:lvl2pPr>
    <a:lvl3pPr marL="912813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Tahoma" pitchFamily="34" charset="0"/>
      </a:defRPr>
    </a:lvl3pPr>
    <a:lvl4pPr marL="1370013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Tahoma" pitchFamily="34" charset="0"/>
      </a:defRPr>
    </a:lvl4pPr>
    <a:lvl5pPr marL="1827213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Tahoma" pitchFamily="34" charset="0"/>
      </a:defRPr>
    </a:lvl5pPr>
    <a:lvl6pPr marL="2285085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102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119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136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09597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301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2257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07424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45411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999730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th-T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001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909665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3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8155D-426F-4711-BD7B-25AA99F374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Cordia New" pitchFamily="34" charset="-34"/>
              </a:rPr>
              <a:pPr marL="0" marR="0" lvl="0" indent="0" algn="r" defTabSz="913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th-T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032683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น้ำใช้เพื่อการรักษาระบบนิเวศท้ายน้ำ</a:t>
            </a:r>
            <a:endParaRPr lang="th-TH" b="0" i="0" kern="1200" dirty="0">
              <a:solidFill>
                <a:schemeClr val="tx1"/>
              </a:solidFill>
              <a:effectLst/>
              <a:latin typeface="+mn-lt"/>
              <a:ea typeface="+mn-ea"/>
              <a:cs typeface="Tahoma" pitchFamily="34" charset="0"/>
            </a:endParaRPr>
          </a:p>
          <a:p>
            <a:r>
              <a:rPr lang="th-TH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            เนื่องจากการใช้น้ำในพื้นที่ต้นน้ำมีผลทำให้น้ำในพื้นที่ปลายน้ำลดลง จึงต้องมีการวางแผนและจัดการการใช้น้ำให้เกิดความเป็นธรรม อนึ่งในการใช้น้ำจะต้องมีการปล่อยน้ำลงท้ายน้ำในปริมาณที่เหมาะสม เป็นธรรมต่อผู้ที่อยู่ท้ายน้ำได้ใช้น้ำและเป็นการรักษาสมดุลนิเวศท้ายน้ำ</a:t>
            </a:r>
          </a:p>
          <a:p>
            <a:r>
              <a:rPr lang="th-TH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            ความต้องการใช้น้ำเพื่อรักษาสมดุลนิเวศวิทยาท้ายน้ำ คือ ปริมาณน้ำต่ำสุดที่ไหลในฤดูแล้งของลำน้ำนั้นๆ ในอดีต ซึ่งประเมินจากอัตราการไหลรายวัน ในช่วงระยะเวลาระหว่างเดือนมกราคมถึงเมษายน เนื่องจากเป็นช่วงที่อัตราการไหลมีค่าต่ำ และทำการวิเคราะห์จากสถิติข้อมูลน้ำท่าที่สถานีวัดน้ำในลุ่มน้ำ ซึ่งค่าอัตราการไหลต่ำสุดที่ได้เป็นค่าที่ความมั่นคงไม่น้อยกว่าร้อยละ 80 ของเวลา ณ สถานีที่นำมาวิเคราะห์ ผลที่ได้จะนำมากำหนดอัตราการไหลขั้นต่ำ (</a:t>
            </a:r>
            <a:r>
              <a:rPr lang="en-US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Minimum Flow) </a:t>
            </a:r>
            <a:r>
              <a:rPr lang="th-TH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ในทุกลำน้ำของลุ่มน้ำย่อย ต่อพื้นที่รับน้ำ 1 ตร.กม.</a:t>
            </a:r>
          </a:p>
          <a:p>
            <a:r>
              <a:rPr lang="th-TH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            ความต้องการปริมาณน้ำต่ำสุดด้านท้ายน้ำ โดยปกติจะกำหนดจากผลการวิเคราะห์ระบบนิเวศและสิ่งแวดล้อมเพื่อรักษาสมดุลของระบบ และในบางครั้งก็จะกำหนดตามปริมาณความต้องการน้ำด้านท้ายน้ำ เช่น การขับไล่น้ำเค็ม-น้ำเสีย การรักษาระดับน้ำเพื่อการเดินเรือ ความต้องการด้านอุปโภค-บริโภค อุตสาหกรรมเป็นต้น ดังนั้น ปริมาณน้ำต่ำสุดด้านท้ายน้ำที่จำเป็นต้องรักษาไว้ในแต่ละโครงการจึงมีความแตกต่างกัน จากรายงานการศึกษาโครงการจัดทำแผนรวมการบริหารจัดการทรัพยากรน้ำในพื้นที่ลุ่มน้ำชี, กรมทรัพยากรน้ำ สิงหาคม 2549 พิจารณาปริมาณน้ำต่ำสุดจาก </a:t>
            </a:r>
            <a:r>
              <a:rPr lang="en-US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Flow Duration Curve </a:t>
            </a:r>
            <a:r>
              <a:rPr lang="th-TH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Tahoma" pitchFamily="34" charset="0"/>
              </a:rPr>
              <a:t>ของปริมาณน้ำท่ารายเดือนโดยพิจารณาที่ค่าปริมาณน้ำท่า 90 เปอร์เซ็นต์ ซึ่งจากการคำนวณตามเกณฑ์ดังกล่าว พบว่า ลุ่มน้ำชีมีค่าปริมาณน้ำต่ำสุดเพื่อรักษาระบบนิเวศบริเวณจุดออกของลุ่มน้ำประมาณ 1,364.12 ล้าน ลบ.ม./ปี </a:t>
            </a:r>
          </a:p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3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8155D-426F-4711-BD7B-25AA99F374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Cordia New" pitchFamily="34" charset="-34"/>
              </a:rPr>
              <a:pPr marL="0" marR="0" lvl="0" indent="0" algn="r" defTabSz="913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th-T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615411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3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8155D-426F-4711-BD7B-25AA99F374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Cordia New" pitchFamily="34" charset="-34"/>
              </a:rPr>
              <a:pPr marL="0" marR="0" lvl="0" indent="0" algn="r" defTabSz="913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th-T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391750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7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8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9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862820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9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9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9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9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1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93372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2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359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D8155D-426F-4711-BD7B-25AA99F3747D}" type="slidenum">
              <a:rPr lang="en-US" smtClean="0"/>
              <a:pPr>
                <a:defRPr/>
              </a:pPr>
              <a:t>3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10810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5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3050" y="144463"/>
            <a:ext cx="2063750" cy="5794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28635" y="144463"/>
            <a:ext cx="6042025" cy="5794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EF9BFC3-7E90-4D9E-94F2-A4E62105D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72354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29457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497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64050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4624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21365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2801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5115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02145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184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7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7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9714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4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4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48B-CC13-4BC6-ADC5-825E1119DBBC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89F1-D626-43E8-84F9-EE3CB476ACB5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06938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wirl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2814"/>
            <a:ext cx="9144000" cy="32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66" y="1905045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66" y="4345033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498464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wirl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43000"/>
            <a:ext cx="9144000" cy="32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5033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722049" y="2355850"/>
            <a:ext cx="7690114" cy="1384994"/>
          </a:xfrm>
        </p:spPr>
        <p:txBody>
          <a:bodyPr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  <p:extLst>
      <p:ext uri="{BB962C8B-B14F-4D97-AF65-F5344CB8AC3E}">
        <p14:creationId xmlns:p14="http://schemas.microsoft.com/office/powerpoint/2010/main" val="1622204189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95"/>
            <a:ext cx="8382000" cy="2135969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414029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919"/>
            <a:ext cx="8382000" cy="2135969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490030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511369"/>
      </p:ext>
    </p:extLst>
  </p:cSld>
  <p:clrMapOvr>
    <a:masterClrMapping/>
  </p:clrMapOvr>
  <p:transition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80853"/>
            <a:ext cx="4114800" cy="3462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5"/>
            <a:ext cx="411480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8" y="1480853"/>
            <a:ext cx="4117019" cy="3462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117974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699767"/>
      </p:ext>
    </p:extLst>
  </p:cSld>
  <p:clrMapOvr>
    <a:masterClrMapping/>
  </p:clrMapOvr>
  <p:transition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42025280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828954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lt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4375540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97"/>
            <a:ext cx="8382000" cy="2135969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104765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97"/>
            <a:ext cx="8382000" cy="2135969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2" y="6238875"/>
            <a:ext cx="9144001" cy="619126"/>
          </a:xfrm>
          <a:solidFill>
            <a:srgbClr val="FFFF99"/>
          </a:solidFill>
        </p:spPr>
        <p:txBody>
          <a:bodyPr lIns="152394" tIns="76197" rIns="152394" bIns="76197" anchor="b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9871732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3713194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72998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730083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6110108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9281638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1975114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0132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932711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488558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0619741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8499813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/>
              <a:t>คลิกเพื่อแก้ไขลักษณะชื่อเรื่องรอง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7B1B27D8-28B2-4CB2-885B-20361C5C22A6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F8D3D812-AEE4-4355-B0D4-5ABD11FD4F7F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409287170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14065D24-AB04-4377-B812-34EDE8EBE1A0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AF1DAECB-67B1-40FF-A398-588F1C1D3507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133490597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95C56A3C-A0FB-4A8C-B392-C7771DD54FE9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04958A8D-9783-4796-BB63-D1705DBDAF3F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50136854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1878E033-D9AA-4BC5-BDE9-CB0B877DCBAF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70A5EF91-8613-4665-8FA8-24772C4D6947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122434923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7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F86C4766-1139-4336-ADB2-AB420100A5E9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8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3BF5A18C-51F5-497B-A5E2-5CEB3E51A08F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12482897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A4254655-C2A9-4E48-AED9-280E22984CA2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4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C6196959-028C-4494-A059-50F168929BBC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4094452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A7B05058-4192-4BC6-A8D8-8816EFA32039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3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EAD977C5-70A9-48CB-861A-A21245E70034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183017524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728F149A-C0CF-4FE5-86E4-D055237090B5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9ECD3369-1662-457A-822C-ACF2A6D643FE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414434374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th-TH" noProof="0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E6BCEC12-7328-427A-8C94-9705D2F3A5E0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AFBA7BAE-77DF-4049-964A-880336CCC826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5643878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267FEAD9-7CF8-403B-A78D-7EDB128EA8B2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C8517FF7-4A20-4A3D-A2C7-4530CDFD206A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394801054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fld id="{11BE02C9-467E-4D38-A03E-152519E59B3E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ulim" pitchFamily="34" charset="-127"/>
              </a:defRPr>
            </a:lvl1pPr>
          </a:lstStyle>
          <a:p>
            <a:fld id="{3934A25E-BFDE-474E-9891-3ED6BDFBA5D7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79256701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523"/>
            <a:ext cx="7772400" cy="1470025"/>
          </a:xfrm>
        </p:spPr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/>
              <a:t>คลิกเพื่อแก้ไขลักษณะชื่อเรื่องรองต้นแบ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FCCA43C3-FBD5-411F-A001-B43B62360CFE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FFA3258F-191A-4173-BCC6-307D491772B3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277080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F60C20B2-7A2A-4E07-AFC0-DCBD40BC4FA0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C051871F-E731-4A39-9F29-DF805102262F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0874902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24631320-C03D-4BC0-A7A3-56414215D7F9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68040E76-576C-4B2B-BD09-233BE0DD384C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2731901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12AAE8A4-CB67-4FB9-ABFE-86EE7291532C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6BAC022B-2DD8-4B18-9109-E32F4E1F0FBF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3877270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แทน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แทนเนื้อหา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7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67334B04-2DA3-4693-B3E7-68B0EE2AFA12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8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F3FD72DA-1754-4F10-B30A-FF1782AFCEA3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04298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C9E15C37-4E67-4F1F-B640-3CDC69D1DCD3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4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D6150D68-6F65-4182-9F59-6E44D8B5A588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048706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9E6F276F-F699-4D7E-B4F1-28540ED20852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3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B331AFA1-794C-4941-B9BE-F0BA082ED72F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7656021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19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EC82D432-8468-4CB6-9354-D69A8CAFC95D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F97F6B6C-6CA0-49B7-8B8A-EA1E5EE699AE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0036465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4EEEAA15-0CB5-4253-AC16-E40CBAA2A7AC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6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817A8BCD-AA95-423C-8D38-73E642ED4AAC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9004024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E97F7B57-44BB-4712-849F-F729C12989A1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E68EE29D-106D-4BD5-8741-71239684002A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7854032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4733"/>
            <a:ext cx="2057400" cy="5851525"/>
          </a:xfrm>
        </p:spPr>
        <p:txBody>
          <a:bodyPr vert="eaVert"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733"/>
            <a:ext cx="6019800" cy="5851525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097CF5F5-6B0D-4DCB-B4C9-1CC32643F3C9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1"/>
            </a:lvl1pPr>
          </a:lstStyle>
          <a:p>
            <a:pPr>
              <a:defRPr/>
            </a:pPr>
            <a:fld id="{D294B5B9-5BE4-4FFE-AEB1-9ADFDCBB7379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8550181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60551-8409-460E-822F-A73907EDC928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61549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98C49-5BD0-481C-AC15-43AEFF2BFC6D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90162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C5CA-429E-41ED-A375-3CEC910B08C5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4659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89C23-0FED-42AF-9BB8-4EC52AF9C4B3}" type="datetime1">
              <a:rPr lang="en-US" smtClean="0"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840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97B65-446E-4204-8A37-A9CD04458847}" type="datetime1">
              <a:rPr lang="en-US" smtClean="0"/>
              <a:t>2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7025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B20F1-F8EC-4794-9EEB-68C782EB28BF}" type="datetime1">
              <a:rPr lang="en-US" smtClean="0"/>
              <a:t>2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72040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58C07-B95A-4F8D-ACF0-460A8F92F4BF}" type="datetime1">
              <a:rPr lang="en-US" smtClean="0"/>
              <a:t>2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3511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48DC7-7C2B-4310-912F-D7CB73B2DC1C}" type="datetime1">
              <a:rPr lang="en-US" smtClean="0"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3103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DC7FC-A214-4459-8AED-22356479BA7F}" type="datetime1">
              <a:rPr lang="en-US" smtClean="0"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81767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2802B-1158-4B6D-9151-C01B3FD95772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51373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BCCDF-3132-4BFE-BEC1-CCB9D1FADC3C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114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94537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24723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3724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08243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03232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05502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43797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12305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53651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5409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4EC6C-D6DD-4E9B-93CA-236B82201574}" type="datetimeFigureOut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16/02/64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D50D-B3B2-4F74-A120-64E26149A286}" type="slidenum">
              <a:rPr lang="th-T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h-T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970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7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7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h-TH"/>
              <a:t>คลิกเพื่อแก้ไขลักษณะชื่อเรื่องรองต้นแบบ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7817"/>
            <a:ext cx="2057400" cy="5853112"/>
          </a:xfrm>
        </p:spPr>
        <p:txBody>
          <a:bodyPr vert="eaVert"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7817"/>
            <a:ext cx="6019800" cy="5853112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h-TH"/>
              <a:t>คลิกเพื่อแก้ไขลักษณะชื่อเรื่องรองต้นแบบ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7817"/>
            <a:ext cx="2057400" cy="5853112"/>
          </a:xfrm>
        </p:spPr>
        <p:txBody>
          <a:bodyPr vert="eaVert"/>
          <a:lstStyle/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7817"/>
            <a:ext cx="6019800" cy="5853112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D0D67-F603-4060-8692-7A1C4B559D6E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343E3-0FD8-4C17-B429-20012B76A63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66B1E-87E2-4B33-8AF9-4882686AFC9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23" y="1600200"/>
            <a:ext cx="4040187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40188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75E70-34CF-434F-84F0-7F3B078F1DF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68253-4122-4C76-B9EA-04760473D02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1BC93-4918-4908-B0F8-14DEB65207BD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82F78-3E4A-4480-B048-D549AABEE49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83466" tIns="41730" rIns="83466" bIns="4173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A4673-3AC1-41AE-9AC1-10F1889A311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544C2-7018-466F-97F5-DA843CC3582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74638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20" y="274638"/>
            <a:ext cx="6022975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DC62E-3BA6-4C66-90D3-4E85D490AE5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th-TH" sz="2400" b="0" i="0">
                <a:cs typeface="CordiaUPC" pitchFamily="34" charset="-3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th-TH" sz="2400" b="0" i="0">
                <a:cs typeface="CordiaUPC" pitchFamily="34" charset="-34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5087 w 4917"/>
                <a:gd name="T3" fmla="*/ 0 h 1000"/>
                <a:gd name="T4" fmla="*/ 5664 w 4917"/>
                <a:gd name="T5" fmla="*/ 576 h 1000"/>
                <a:gd name="T6" fmla="*/ 5088 w 4917"/>
                <a:gd name="T7" fmla="*/ 1152 h 1000"/>
                <a:gd name="T8" fmla="*/ 0 w 4917"/>
                <a:gd name="T9" fmla="*/ 115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</p:grpSp>
      <p:sp>
        <p:nvSpPr>
          <p:cNvPr id="364954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6"/>
          </a:xfrm>
        </p:spPr>
        <p:txBody>
          <a:bodyPr/>
          <a:lstStyle>
            <a:lvl1pPr>
              <a:defRPr sz="4600"/>
            </a:lvl1pPr>
          </a:lstStyle>
          <a:p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64954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th-TH"/>
              <a:t>คลิกเพื่อแก้ไขลักษณะชื่อเรื่องรองต้นแบบ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38145-2D6B-496C-8F0F-E61B6D80053B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D373A-68D3-42F5-851C-E26E76F897C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th-TH">
                <a:solidFill>
                  <a:srgbClr val="FFFFFF"/>
                </a:solidFill>
                <a:cs typeface="CordiaUPC" pitchFamily="34" charset="-34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th-TH">
              <a:cs typeface="Calibri" pitchFamily="34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91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th-TH">
                <a:solidFill>
                  <a:srgbClr val="FFFFFF"/>
                </a:solidFill>
                <a:cs typeface="CordiaUPC" pitchFamily="34" charset="-34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th-TH">
                  <a:cs typeface="Calibri" pitchFamily="34" charset="0"/>
                </a:endParaRPr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th-TH">
                  <a:cs typeface="Calibri" pitchFamily="34" charset="0"/>
                </a:endParaRPr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th-TH">
                  <a:cs typeface="Calibri" pitchFamily="34" charset="0"/>
                </a:endParaRPr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th-TH">
                  <a:cs typeface="Calibri" pitchFamily="34" charset="0"/>
                </a:endParaRPr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th-TH">
                  <a:cs typeface="Calibri" pitchFamily="34" charset="0"/>
                </a:endParaRPr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th-TH">
                <a:solidFill>
                  <a:srgbClr val="FFFFFF"/>
                </a:solidFill>
                <a:cs typeface="CordiaUPC" pitchFamily="34" charset="-34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70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th-TH">
                <a:cs typeface="Calibri" pitchFamily="34" charset="0"/>
              </a:endParaRPr>
            </a:p>
          </p:txBody>
        </p:sp>
      </p:grpSp>
      <p:sp>
        <p:nvSpPr>
          <p:cNvPr id="517839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6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th-TH" noProof="0"/>
              <a:t>คลิกเพื่อแก้ไขลักษณะชื่อเรื่องต้นแบบ</a:t>
            </a:r>
          </a:p>
        </p:txBody>
      </p:sp>
      <p:sp>
        <p:nvSpPr>
          <p:cNvPr id="517839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th-TH" noProof="0"/>
              <a:t>คลิกเพื่อแก้ไขลักษณะชื่อเรื่องรองต้นแบบ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82BDB-F2D3-443B-B160-E6B6CA3918D2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BBF09-06B7-4DA2-93F6-7D9711EB323F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wirl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2814"/>
            <a:ext cx="9144000" cy="32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60" y="1905007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59" y="4344994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wirl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32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94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722049" y="2355850"/>
            <a:ext cx="7690114" cy="1384994"/>
          </a:xfrm>
        </p:spPr>
        <p:txBody>
          <a:bodyPr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th-TH"/>
              <a:t>คลิกเพื่อแก้ไขลักษณะของข้อความต้นแบบ</a:t>
            </a:r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7"/>
            <a:ext cx="8382000" cy="2135969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81"/>
            <a:ext cx="8382000" cy="2135969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757809"/>
            <a:ext cx="4114800" cy="3462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5"/>
            <a:ext cx="411480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8" y="1757809"/>
            <a:ext cx="4117019" cy="346249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117974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8"/>
            <a:ext cx="8382000" cy="2135969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8"/>
            <a:ext cx="8382000" cy="2135969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0" y="6238875"/>
            <a:ext cx="9144001" cy="619126"/>
          </a:xfrm>
          <a:solidFill>
            <a:srgbClr val="FFFF99"/>
          </a:solidFill>
        </p:spPr>
        <p:txBody>
          <a:bodyPr lIns="152394" tIns="76197" rIns="152394" bIns="76197" anchor="b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848825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19695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47334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997659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30493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3549816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46498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304068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688668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687658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0365"/>
            <a:ext cx="2057400" cy="5765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0365"/>
            <a:ext cx="6019800" cy="5765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4648318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0365"/>
            <a:ext cx="2057400" cy="5765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0365"/>
            <a:ext cx="6019800" cy="5765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AD572CC-2369-4FD6-B042-C58117007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7554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B54D02-200E-4DD5-AAAC-51D88FFF31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3073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54377E-D85C-4377-8160-A53181FD9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9695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C2FFD72-0A8C-4377-B6E7-C6019AC0ED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1614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179FA4-60E7-485C-AAF3-6BDE39B09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34017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B6A8A58-345F-43F7-92C6-7078CBD98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0398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4B2510-4DB0-45D3-B1A4-B7A4C3042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6316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E8F7ED1-AEF1-4DF1-9DDE-DF765CF15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289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4A6EA9-5BB6-4241-9798-D285E3A85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197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1B777D7-2BC8-491A-B25A-05ADE8030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93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2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image" Target="../media/image5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image" Target="../media/image5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image" Target="../media/image9.jpeg"/><Relationship Id="rId18" Type="http://schemas.openxmlformats.org/officeDocument/2006/relationships/image" Target="../media/image14.png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6.xml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24.xml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image" Target="../media/image11.png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image" Target="../media/image10.pn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image" Target="../media/image15.png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8" y="3902081"/>
            <a:ext cx="3402013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35"/>
                <a:gd name="T97" fmla="*/ 0 h 1804"/>
                <a:gd name="T98" fmla="*/ 2135 w 2135"/>
                <a:gd name="T99" fmla="*/ 1804 h 180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4"/>
                <a:gd name="T16" fmla="*/ 0 h 1858"/>
                <a:gd name="T17" fmla="*/ 1854 w 1854"/>
                <a:gd name="T18" fmla="*/ 1858 h 18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745"/>
                <a:gd name="T76" fmla="*/ 0 h 1577"/>
                <a:gd name="T77" fmla="*/ 1745 w 1745"/>
                <a:gd name="T78" fmla="*/ 1577 h 15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45"/>
                <a:gd name="T85" fmla="*/ 0 h 1768"/>
                <a:gd name="T86" fmla="*/ 1745 w 1745"/>
                <a:gd name="T87" fmla="*/ 1768 h 17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103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103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103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</p:grpSp>
      <p:sp>
        <p:nvSpPr>
          <p:cNvPr id="18435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ปัจจัยสำคัญในการเกิดน้ำท่วม</a:t>
            </a:r>
          </a:p>
        </p:txBody>
      </p:sp>
      <p:sp>
        <p:nvSpPr>
          <p:cNvPr id="18436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th-TH"/>
              <a:t>ปริมาณน้ำที่เกิดขึ้น</a:t>
            </a:r>
          </a:p>
          <a:p>
            <a:pPr lvl="1"/>
            <a:r>
              <a:rPr lang="th-TH"/>
              <a:t>ขนาดความจุของลำน้ำ</a:t>
            </a:r>
          </a:p>
          <a:p>
            <a:pPr lvl="1"/>
            <a:r>
              <a:rPr lang="th-TH"/>
              <a:t>ลักษณะพื้นที่สองฝั่งลำห้วย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02195" r:id="rId1"/>
    <p:sldLayoutId id="2147502196" r:id="rId2"/>
    <p:sldLayoutId id="2147502197" r:id="rId3"/>
    <p:sldLayoutId id="2147502198" r:id="rId4"/>
    <p:sldLayoutId id="2147502199" r:id="rId5"/>
    <p:sldLayoutId id="2147502200" r:id="rId6"/>
    <p:sldLayoutId id="2147502201" r:id="rId7"/>
    <p:sldLayoutId id="2147502202" r:id="rId8"/>
    <p:sldLayoutId id="2147502203" r:id="rId9"/>
    <p:sldLayoutId id="2147502204" r:id="rId10"/>
    <p:sldLayoutId id="214750220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1400">
          <a:solidFill>
            <a:srgbClr val="000000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AutoNum type="arabicPeriod"/>
        <a:defRPr sz="4400">
          <a:solidFill>
            <a:srgbClr val="66FFFF"/>
          </a:solidFill>
          <a:latin typeface="Arial" pitchFamily="34" charset="0"/>
          <a:cs typeface="+mn-cs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93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412881"/>
            <a:ext cx="8382000" cy="21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502593" r:id="rId1"/>
    <p:sldLayoutId id="2147502594" r:id="rId2"/>
    <p:sldLayoutId id="2147502595" r:id="rId3"/>
    <p:sldLayoutId id="2147502596" r:id="rId4"/>
    <p:sldLayoutId id="2147502597" r:id="rId5"/>
    <p:sldLayoutId id="2147502598" r:id="rId6"/>
    <p:sldLayoutId id="2147502599" r:id="rId7"/>
    <p:sldLayoutId id="2147502600" r:id="rId8"/>
    <p:sldLayoutId id="2147502601" r:id="rId9"/>
    <p:sldLayoutId id="2147502602" r:id="rId10"/>
    <p:sldLayoutId id="2147502603" r:id="rId11"/>
  </p:sldLayoutIdLst>
  <p:transition>
    <p:fade/>
  </p:transition>
  <p:hf hdr="0"/>
  <p:txStyles>
    <p:titleStyle>
      <a:lvl1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en-US" sz="4800" kern="1200" spc="-150" dirty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  <a:lvl2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96875" indent="-3968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3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3968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4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344488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4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4963" indent="-3460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4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941513" indent="-33655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4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11189" y="360369"/>
            <a:ext cx="682307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ko-KR"/>
              <a:t>Click To Edit Title Sty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6381756"/>
            <a:ext cx="2590800" cy="288925"/>
            <a:chOff x="0" y="0"/>
            <a:chExt cx="1632" cy="182"/>
          </a:xfrm>
        </p:grpSpPr>
        <p:sp>
          <p:nvSpPr>
            <p:cNvPr id="8295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726" cy="18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400" b="0" i="0" kern="10" spc="-70">
                  <a:solidFill>
                    <a:srgbClr val="5F5F5F"/>
                  </a:solidFill>
                  <a:latin typeface="Impact"/>
                  <a:cs typeface="Angsana New" pitchFamily="18" charset="-34"/>
                </a:rPr>
                <a:t>' LOGO '</a:t>
              </a:r>
              <a:endParaRPr lang="th-TH" sz="1400" b="0" i="0" kern="10" spc="-70">
                <a:solidFill>
                  <a:srgbClr val="5F5F5F"/>
                </a:solidFill>
                <a:latin typeface="Impact"/>
                <a:cs typeface="Angsana New" pitchFamily="18" charset="-34"/>
              </a:endParaRPr>
            </a:p>
          </p:txBody>
        </p:sp>
        <p:sp>
          <p:nvSpPr>
            <p:cNvPr id="8295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724" y="136"/>
              <a:ext cx="908" cy="4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800" i="0" kern="10" spc="-40">
                  <a:solidFill>
                    <a:srgbClr val="5F5F5F"/>
                  </a:solidFill>
                  <a:latin typeface="Arial"/>
                  <a:cs typeface="Arial"/>
                </a:rPr>
                <a:t>COMPANY LOGOTYPE INSERT</a:t>
              </a:r>
              <a:endParaRPr lang="th-TH" sz="800" i="0" kern="10" spc="-40">
                <a:solidFill>
                  <a:srgbClr val="5F5F5F"/>
                </a:solidFill>
                <a:latin typeface="Arial"/>
                <a:cs typeface="Angsana New" pitchFamily="18" charset="-34"/>
              </a:endParaRPr>
            </a:p>
          </p:txBody>
        </p:sp>
      </p:grpSp>
      <p:pic>
        <p:nvPicPr>
          <p:cNvPr id="82948" name="Picture 55" descr="바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6" descr="지구본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5084765"/>
            <a:ext cx="12874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57" descr="그림자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6" y="6381750"/>
            <a:ext cx="11525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660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2952" r:id="rId1"/>
    <p:sldLayoutId id="2147502953" r:id="rId2"/>
    <p:sldLayoutId id="2147502954" r:id="rId3"/>
    <p:sldLayoutId id="2147502955" r:id="rId4"/>
    <p:sldLayoutId id="2147502956" r:id="rId5"/>
    <p:sldLayoutId id="2147502957" r:id="rId6"/>
    <p:sldLayoutId id="2147502958" r:id="rId7"/>
    <p:sldLayoutId id="2147502959" r:id="rId8"/>
    <p:sldLayoutId id="2147502960" r:id="rId9"/>
    <p:sldLayoutId id="2147502961" r:id="rId10"/>
    <p:sldLayoutId id="2147502962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HY헤드라인M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5pPr>
      <a:lvl6pPr marL="4572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6pPr>
      <a:lvl7pPr marL="9144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7pPr>
      <a:lvl8pPr marL="13716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8pPr>
      <a:lvl9pPr marL="18288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Gulim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Gulim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Gulim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Gulim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Gulim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11189" y="360369"/>
            <a:ext cx="682307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ko-KR"/>
              <a:t>Click To Edit Title Sty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6381756"/>
            <a:ext cx="2590800" cy="288925"/>
            <a:chOff x="0" y="0"/>
            <a:chExt cx="1632" cy="182"/>
          </a:xfrm>
        </p:grpSpPr>
        <p:sp>
          <p:nvSpPr>
            <p:cNvPr id="8295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726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400" b="0" i="0" kern="10" spc="-70">
                  <a:ln w="9525">
                    <a:noFill/>
                    <a:round/>
                    <a:headEnd/>
                    <a:tailEnd/>
                  </a:ln>
                  <a:solidFill>
                    <a:srgbClr val="5F5F5F"/>
                  </a:solidFill>
                  <a:latin typeface="Impact"/>
                  <a:cs typeface="Angsana New" pitchFamily="18" charset="-34"/>
                </a:rPr>
                <a:t>' LOGO '</a:t>
              </a:r>
              <a:endParaRPr lang="th-TH" sz="1400" b="0" i="0" kern="10" spc="-70">
                <a:ln w="9525">
                  <a:noFill/>
                  <a:round/>
                  <a:headEnd/>
                  <a:tailEnd/>
                </a:ln>
                <a:solidFill>
                  <a:srgbClr val="5F5F5F"/>
                </a:solidFill>
                <a:latin typeface="Impact"/>
                <a:cs typeface="Angsana New" pitchFamily="18" charset="-34"/>
              </a:endParaRPr>
            </a:p>
          </p:txBody>
        </p:sp>
        <p:sp>
          <p:nvSpPr>
            <p:cNvPr id="8295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724" y="136"/>
              <a:ext cx="908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800" i="0" kern="10" spc="-40">
                  <a:ln w="9525">
                    <a:noFill/>
                    <a:round/>
                    <a:headEnd/>
                    <a:tailEnd/>
                  </a:ln>
                  <a:solidFill>
                    <a:srgbClr val="5F5F5F"/>
                  </a:solidFill>
                  <a:latin typeface="Arial"/>
                  <a:cs typeface="Arial"/>
                </a:rPr>
                <a:t>COMPANY LOGOTYPE INSERT</a:t>
              </a:r>
              <a:endParaRPr lang="th-TH" sz="800" i="0" kern="10" spc="-40">
                <a:ln w="9525">
                  <a:noFill/>
                  <a:round/>
                  <a:headEnd/>
                  <a:tailEnd/>
                </a:ln>
                <a:solidFill>
                  <a:srgbClr val="5F5F5F"/>
                </a:solidFill>
                <a:latin typeface="Arial"/>
                <a:cs typeface="Angsana New" pitchFamily="18" charset="-34"/>
              </a:endParaRPr>
            </a:p>
          </p:txBody>
        </p:sp>
      </p:grpSp>
      <p:pic>
        <p:nvPicPr>
          <p:cNvPr id="82948" name="Picture 55" descr="바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25400"/>
            <a:ext cx="9144000" cy="14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56" descr="지구본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24760" y="5084765"/>
            <a:ext cx="1287463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0" name="Picture 57" descr="그림자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667626" y="6381750"/>
            <a:ext cx="115252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503036" r:id="rId1"/>
    <p:sldLayoutId id="2147503037" r:id="rId2"/>
    <p:sldLayoutId id="2147503038" r:id="rId3"/>
    <p:sldLayoutId id="2147503039" r:id="rId4"/>
    <p:sldLayoutId id="2147503040" r:id="rId5"/>
    <p:sldLayoutId id="2147503041" r:id="rId6"/>
    <p:sldLayoutId id="2147503042" r:id="rId7"/>
    <p:sldLayoutId id="2147503043" r:id="rId8"/>
    <p:sldLayoutId id="2147503044" r:id="rId9"/>
    <p:sldLayoutId id="2147503045" r:id="rId10"/>
    <p:sldLayoutId id="2147503046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HY헤드라인M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  <a:cs typeface="HY헤드라인M"/>
        </a:defRPr>
      </a:lvl5pPr>
      <a:lvl6pPr marL="4572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6pPr>
      <a:lvl7pPr marL="9144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7pPr>
      <a:lvl8pPr marL="13716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8pPr>
      <a:lvl9pPr marL="18288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HY헤드라인M" pitchFamily="2" charset="-127"/>
          <a:ea typeface="HY헤드라인M" pitchFamily="2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Gulim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Gulim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Gulim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Gulim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Gulim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58" descr="바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1"/>
            <a:ext cx="91440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28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th-TH"/>
              <a:t>마스터 텍스트 스타일을 편집합니다</a:t>
            </a:r>
          </a:p>
          <a:p>
            <a:pPr lvl="1"/>
            <a:r>
              <a:rPr lang="ko-KR" altLang="th-TH"/>
              <a:t>둘째 수준</a:t>
            </a:r>
          </a:p>
          <a:p>
            <a:pPr lvl="2"/>
            <a:r>
              <a:rPr lang="ko-KR" altLang="th-TH"/>
              <a:t>셋째 수준</a:t>
            </a:r>
          </a:p>
          <a:p>
            <a:pPr lvl="3"/>
            <a:r>
              <a:rPr lang="ko-KR" altLang="th-TH"/>
              <a:t>넷째 수준</a:t>
            </a:r>
          </a:p>
          <a:p>
            <a:pPr lvl="4"/>
            <a:r>
              <a:rPr lang="ko-KR" altLang="th-TH"/>
              <a:t>다섯째 수준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sz="1400">
                <a:solidFill>
                  <a:srgbClr val="000000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 b="0" i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latinLnBrk="1">
              <a:defRPr sz="1400">
                <a:solidFill>
                  <a:srgbClr val="000000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endParaRPr lang="en-US" b="0" i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sz="1400">
                <a:solidFill>
                  <a:srgbClr val="000000"/>
                </a:solidFill>
                <a:latin typeface="Gulim" pitchFamily="34" charset="-127"/>
                <a:ea typeface="Gulim" pitchFamily="34" charset="-127"/>
                <a:cs typeface="+mn-cs"/>
              </a:defRPr>
            </a:lvl1pPr>
          </a:lstStyle>
          <a:p>
            <a:pPr>
              <a:defRPr/>
            </a:pPr>
            <a:fld id="{0DF447CF-8957-4EA6-8EA4-F38A93CB8A50}" type="slidenum">
              <a:rPr lang="en-US" b="0" i="0"/>
              <a:pPr>
                <a:defRPr/>
              </a:pPr>
              <a:t>‹#›</a:t>
            </a:fld>
            <a:endParaRPr lang="en-US" b="0" i="0"/>
          </a:p>
        </p:txBody>
      </p:sp>
      <p:sp>
        <p:nvSpPr>
          <p:cNvPr id="7373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28625" y="144469"/>
            <a:ext cx="82296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ko-KR"/>
              <a:t>Click To Edit Title Style</a:t>
            </a:r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250825" y="6381756"/>
            <a:ext cx="2590800" cy="288925"/>
            <a:chOff x="0" y="0"/>
            <a:chExt cx="1632" cy="182"/>
          </a:xfrm>
        </p:grpSpPr>
        <p:sp>
          <p:nvSpPr>
            <p:cNvPr id="7373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0" y="0"/>
              <a:ext cx="726" cy="18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400" b="0" i="0" kern="10" spc="-70">
                  <a:solidFill>
                    <a:srgbClr val="5F5F5F"/>
                  </a:solidFill>
                  <a:latin typeface="Impact"/>
                  <a:cs typeface="Angsana New" pitchFamily="18" charset="-34"/>
                </a:rPr>
                <a:t>' LOGO '</a:t>
              </a:r>
              <a:endParaRPr lang="th-TH" sz="1400" b="0" i="0" kern="10" spc="-70">
                <a:solidFill>
                  <a:srgbClr val="5F5F5F"/>
                </a:solidFill>
                <a:latin typeface="Impact"/>
                <a:cs typeface="Angsana New" pitchFamily="18" charset="-34"/>
              </a:endParaRPr>
            </a:p>
          </p:txBody>
        </p:sp>
        <p:sp>
          <p:nvSpPr>
            <p:cNvPr id="7373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724" y="136"/>
              <a:ext cx="908" cy="4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800" i="0" kern="10" spc="-40">
                  <a:solidFill>
                    <a:srgbClr val="5F5F5F"/>
                  </a:solidFill>
                  <a:latin typeface="Arial"/>
                  <a:cs typeface="Arial"/>
                </a:rPr>
                <a:t>COMPANY LOGOTYPE INSERT</a:t>
              </a:r>
              <a:endParaRPr lang="th-TH" sz="800" i="0" kern="10" spc="-40">
                <a:solidFill>
                  <a:srgbClr val="5F5F5F"/>
                </a:solidFill>
                <a:latin typeface="Arial"/>
                <a:cs typeface="Angsana New" pitchFamily="18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781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072" r:id="rId1"/>
    <p:sldLayoutId id="2147503073" r:id="rId2"/>
    <p:sldLayoutId id="2147503074" r:id="rId3"/>
    <p:sldLayoutId id="2147503075" r:id="rId4"/>
    <p:sldLayoutId id="2147503076" r:id="rId5"/>
    <p:sldLayoutId id="2147503077" r:id="rId6"/>
    <p:sldLayoutId id="2147503078" r:id="rId7"/>
    <p:sldLayoutId id="2147503079" r:id="rId8"/>
    <p:sldLayoutId id="2147503080" r:id="rId9"/>
    <p:sldLayoutId id="2147503081" r:id="rId10"/>
    <p:sldLayoutId id="2147503082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+mj-lt"/>
          <a:ea typeface="+mj-ea"/>
          <a:cs typeface="HY헤드라인M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  <a:cs typeface="HY헤드라인M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  <a:cs typeface="HY헤드라인M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  <a:cs typeface="HY헤드라인M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  <a:cs typeface="HY헤드라인M"/>
        </a:defRPr>
      </a:lvl5pPr>
      <a:lvl6pPr marL="4572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</a:defRPr>
      </a:lvl6pPr>
      <a:lvl7pPr marL="9144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</a:defRPr>
      </a:lvl7pPr>
      <a:lvl8pPr marL="13716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</a:defRPr>
      </a:lvl8pPr>
      <a:lvl9pPr marL="1828800" algn="l" rtl="0" eaLnBrk="0" fontAlgn="base" latinLnBrk="1" hangingPunct="0">
        <a:spcBef>
          <a:spcPct val="0"/>
        </a:spcBef>
        <a:spcAft>
          <a:spcPct val="0"/>
        </a:spcAft>
        <a:defRPr sz="3600">
          <a:solidFill>
            <a:srgbClr val="024474"/>
          </a:solidFill>
          <a:latin typeface="HY헤드라인M" pitchFamily="2" charset="-127"/>
          <a:ea typeface="HY헤드라인M" pitchFamily="2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Gulim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Gulim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Gulim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Gulim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Gulim"/>
        </a:defRPr>
      </a:lvl5pPr>
      <a:lvl6pPr marL="25146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217E48B-CC13-4BC6-ADC5-825E1119DBBC}" type="datetimeFigureOut">
              <a:rPr lang="th-TH" b="0" i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6/02/64</a:t>
            </a:fld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95589F1-D626-43E8-84F9-EE3CB476ACB5}" type="slidenum">
              <a:rPr lang="th-TH" b="0" i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01926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168" r:id="rId1"/>
    <p:sldLayoutId id="2147503169" r:id="rId2"/>
    <p:sldLayoutId id="2147503170" r:id="rId3"/>
    <p:sldLayoutId id="2147503171" r:id="rId4"/>
    <p:sldLayoutId id="2147503172" r:id="rId5"/>
    <p:sldLayoutId id="2147503173" r:id="rId6"/>
    <p:sldLayoutId id="2147503174" r:id="rId7"/>
    <p:sldLayoutId id="2147503175" r:id="rId8"/>
    <p:sldLayoutId id="2147503176" r:id="rId9"/>
    <p:sldLayoutId id="2147503177" r:id="rId10"/>
    <p:sldLayoutId id="214750317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94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412919"/>
            <a:ext cx="8382000" cy="21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13454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503276" r:id="rId1"/>
    <p:sldLayoutId id="2147503277" r:id="rId2"/>
    <p:sldLayoutId id="2147503278" r:id="rId3"/>
    <p:sldLayoutId id="2147503279" r:id="rId4"/>
    <p:sldLayoutId id="2147503280" r:id="rId5"/>
    <p:sldLayoutId id="2147503281" r:id="rId6"/>
    <p:sldLayoutId id="2147503282" r:id="rId7"/>
    <p:sldLayoutId id="2147503283" r:id="rId8"/>
    <p:sldLayoutId id="2147503284" r:id="rId9"/>
    <p:sldLayoutId id="2147503285" r:id="rId10"/>
    <p:sldLayoutId id="2147503286" r:id="rId11"/>
  </p:sldLayoutIdLst>
  <p:transition>
    <p:fade/>
  </p:transition>
  <p:hf hdr="0"/>
  <p:txStyles>
    <p:titleStyle>
      <a:lvl1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en-US" sz="4800" kern="1200" spc="-150" dirty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  <a:lvl2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l" defTabSz="912813" rtl="0" fontAlgn="base">
        <a:lnSpc>
          <a:spcPct val="90000"/>
        </a:lnSpc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96875" indent="-3968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3968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5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344488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5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4963" indent="-34607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5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941513" indent="-33655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Blip>
          <a:blip r:embed="rId15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 userDrawn="1"/>
        </p:nvSpPr>
        <p:spPr bwMode="gray">
          <a:xfrm>
            <a:off x="0" y="0"/>
            <a:ext cx="9144000" cy="32004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th-TH" sz="2800" b="0" i="0">
              <a:solidFill>
                <a:srgbClr val="080808"/>
              </a:solidFill>
              <a:latin typeface="Arial" pitchFamily="34" charset="0"/>
            </a:endParaRPr>
          </a:p>
        </p:txBody>
      </p:sp>
      <p:grpSp>
        <p:nvGrpSpPr>
          <p:cNvPr id="12" name="Group 3"/>
          <p:cNvGrpSpPr>
            <a:grpSpLocks/>
          </p:cNvGrpSpPr>
          <p:nvPr userDrawn="1"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13" name="Freeform 4"/>
            <p:cNvSpPr>
              <a:spLocks/>
            </p:cNvSpPr>
            <p:nvPr userDrawn="1"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4" name="Freeform 5"/>
            <p:cNvSpPr>
              <a:spLocks/>
            </p:cNvSpPr>
            <p:nvPr userDrawn="1"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5" name="Freeform 6"/>
            <p:cNvSpPr>
              <a:spLocks/>
            </p:cNvSpPr>
            <p:nvPr userDrawn="1"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6" name="Freeform 7"/>
            <p:cNvSpPr>
              <a:spLocks/>
            </p:cNvSpPr>
            <p:nvPr userDrawn="1"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7" name="Freeform 8"/>
            <p:cNvSpPr>
              <a:spLocks/>
            </p:cNvSpPr>
            <p:nvPr userDrawn="1"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8" name="Freeform 9"/>
            <p:cNvSpPr>
              <a:spLocks/>
            </p:cNvSpPr>
            <p:nvPr userDrawn="1"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9" name="Freeform 10"/>
            <p:cNvSpPr>
              <a:spLocks/>
            </p:cNvSpPr>
            <p:nvPr userDrawn="1"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0" name="Freeform 11"/>
            <p:cNvSpPr>
              <a:spLocks/>
            </p:cNvSpPr>
            <p:nvPr userDrawn="1"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1" name="Freeform 12"/>
            <p:cNvSpPr>
              <a:spLocks/>
            </p:cNvSpPr>
            <p:nvPr userDrawn="1"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2" name="Freeform 13"/>
            <p:cNvSpPr>
              <a:spLocks/>
            </p:cNvSpPr>
            <p:nvPr userDrawn="1"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3" name="Freeform 14"/>
            <p:cNvSpPr>
              <a:spLocks/>
            </p:cNvSpPr>
            <p:nvPr userDrawn="1"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4" name="Freeform 15"/>
            <p:cNvSpPr>
              <a:spLocks/>
            </p:cNvSpPr>
            <p:nvPr userDrawn="1"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5" name="Freeform 16"/>
            <p:cNvSpPr>
              <a:spLocks/>
            </p:cNvSpPr>
            <p:nvPr userDrawn="1"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6" name="Freeform 17"/>
            <p:cNvSpPr>
              <a:spLocks/>
            </p:cNvSpPr>
            <p:nvPr userDrawn="1"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7" name="Freeform 18"/>
            <p:cNvSpPr>
              <a:spLocks/>
            </p:cNvSpPr>
            <p:nvPr userDrawn="1"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8" name="Freeform 19"/>
            <p:cNvSpPr>
              <a:spLocks/>
            </p:cNvSpPr>
            <p:nvPr userDrawn="1"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29" name="Freeform 20"/>
            <p:cNvSpPr>
              <a:spLocks/>
            </p:cNvSpPr>
            <p:nvPr userDrawn="1"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0" name="Freeform 21"/>
            <p:cNvSpPr>
              <a:spLocks/>
            </p:cNvSpPr>
            <p:nvPr userDrawn="1"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1" name="Freeform 22"/>
            <p:cNvSpPr>
              <a:spLocks/>
            </p:cNvSpPr>
            <p:nvPr userDrawn="1"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2" name="Freeform 23"/>
            <p:cNvSpPr>
              <a:spLocks/>
            </p:cNvSpPr>
            <p:nvPr userDrawn="1"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3" name="Freeform 24"/>
            <p:cNvSpPr>
              <a:spLocks/>
            </p:cNvSpPr>
            <p:nvPr userDrawn="1"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4" name="Freeform 25"/>
            <p:cNvSpPr>
              <a:spLocks/>
            </p:cNvSpPr>
            <p:nvPr userDrawn="1"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5" name="Freeform 26"/>
            <p:cNvSpPr>
              <a:spLocks/>
            </p:cNvSpPr>
            <p:nvPr userDrawn="1"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6" name="Freeform 27"/>
            <p:cNvSpPr>
              <a:spLocks/>
            </p:cNvSpPr>
            <p:nvPr userDrawn="1"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7" name="Freeform 28"/>
            <p:cNvSpPr>
              <a:spLocks/>
            </p:cNvSpPr>
            <p:nvPr userDrawn="1"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8" name="Freeform 29"/>
            <p:cNvSpPr>
              <a:spLocks/>
            </p:cNvSpPr>
            <p:nvPr userDrawn="1"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39" name="Freeform 30"/>
            <p:cNvSpPr>
              <a:spLocks/>
            </p:cNvSpPr>
            <p:nvPr userDrawn="1"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0" name="Freeform 31"/>
            <p:cNvSpPr>
              <a:spLocks/>
            </p:cNvSpPr>
            <p:nvPr userDrawn="1"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1" name="Freeform 32"/>
            <p:cNvSpPr>
              <a:spLocks/>
            </p:cNvSpPr>
            <p:nvPr userDrawn="1"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2" name="Freeform 33"/>
            <p:cNvSpPr>
              <a:spLocks/>
            </p:cNvSpPr>
            <p:nvPr userDrawn="1"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3" name="Freeform 34"/>
            <p:cNvSpPr>
              <a:spLocks/>
            </p:cNvSpPr>
            <p:nvPr userDrawn="1"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4" name="Freeform 35"/>
            <p:cNvSpPr>
              <a:spLocks/>
            </p:cNvSpPr>
            <p:nvPr userDrawn="1"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5" name="Freeform 36"/>
            <p:cNvSpPr>
              <a:spLocks/>
            </p:cNvSpPr>
            <p:nvPr userDrawn="1"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6" name="Freeform 37"/>
            <p:cNvSpPr>
              <a:spLocks/>
            </p:cNvSpPr>
            <p:nvPr userDrawn="1"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7" name="Freeform 38"/>
            <p:cNvSpPr>
              <a:spLocks/>
            </p:cNvSpPr>
            <p:nvPr userDrawn="1"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8" name="Freeform 39"/>
            <p:cNvSpPr>
              <a:spLocks/>
            </p:cNvSpPr>
            <p:nvPr userDrawn="1"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49" name="Freeform 40"/>
            <p:cNvSpPr>
              <a:spLocks/>
            </p:cNvSpPr>
            <p:nvPr userDrawn="1"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0" name="Freeform 41"/>
            <p:cNvSpPr>
              <a:spLocks/>
            </p:cNvSpPr>
            <p:nvPr userDrawn="1"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1" name="Freeform 42"/>
            <p:cNvSpPr>
              <a:spLocks/>
            </p:cNvSpPr>
            <p:nvPr userDrawn="1"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2" name="Freeform 43"/>
            <p:cNvSpPr>
              <a:spLocks/>
            </p:cNvSpPr>
            <p:nvPr userDrawn="1"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3" name="Freeform 44"/>
            <p:cNvSpPr>
              <a:spLocks/>
            </p:cNvSpPr>
            <p:nvPr userDrawn="1"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4" name="Freeform 45"/>
            <p:cNvSpPr>
              <a:spLocks/>
            </p:cNvSpPr>
            <p:nvPr userDrawn="1"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5" name="Freeform 46"/>
            <p:cNvSpPr>
              <a:spLocks/>
            </p:cNvSpPr>
            <p:nvPr userDrawn="1"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6" name="Freeform 47"/>
            <p:cNvSpPr>
              <a:spLocks/>
            </p:cNvSpPr>
            <p:nvPr userDrawn="1"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7" name="Freeform 48"/>
            <p:cNvSpPr>
              <a:spLocks/>
            </p:cNvSpPr>
            <p:nvPr userDrawn="1"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8" name="Freeform 49"/>
            <p:cNvSpPr>
              <a:spLocks/>
            </p:cNvSpPr>
            <p:nvPr userDrawn="1"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59" name="Freeform 50"/>
            <p:cNvSpPr>
              <a:spLocks/>
            </p:cNvSpPr>
            <p:nvPr userDrawn="1"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0" name="Freeform 51"/>
            <p:cNvSpPr>
              <a:spLocks/>
            </p:cNvSpPr>
            <p:nvPr userDrawn="1"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1" name="Freeform 52"/>
            <p:cNvSpPr>
              <a:spLocks/>
            </p:cNvSpPr>
            <p:nvPr userDrawn="1"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2" name="Freeform 53"/>
            <p:cNvSpPr>
              <a:spLocks/>
            </p:cNvSpPr>
            <p:nvPr userDrawn="1"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3" name="Freeform 54"/>
            <p:cNvSpPr>
              <a:spLocks/>
            </p:cNvSpPr>
            <p:nvPr userDrawn="1"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4" name="Freeform 55"/>
            <p:cNvSpPr>
              <a:spLocks/>
            </p:cNvSpPr>
            <p:nvPr userDrawn="1"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5" name="Freeform 56"/>
            <p:cNvSpPr>
              <a:spLocks/>
            </p:cNvSpPr>
            <p:nvPr userDrawn="1"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6" name="Freeform 57"/>
            <p:cNvSpPr>
              <a:spLocks/>
            </p:cNvSpPr>
            <p:nvPr userDrawn="1"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7" name="Freeform 58"/>
            <p:cNvSpPr>
              <a:spLocks/>
            </p:cNvSpPr>
            <p:nvPr userDrawn="1"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8" name="Freeform 59"/>
            <p:cNvSpPr>
              <a:spLocks/>
            </p:cNvSpPr>
            <p:nvPr userDrawn="1"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69" name="Freeform 60"/>
            <p:cNvSpPr>
              <a:spLocks/>
            </p:cNvSpPr>
            <p:nvPr userDrawn="1"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0" name="Freeform 61"/>
            <p:cNvSpPr>
              <a:spLocks/>
            </p:cNvSpPr>
            <p:nvPr userDrawn="1"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1" name="Freeform 62"/>
            <p:cNvSpPr>
              <a:spLocks/>
            </p:cNvSpPr>
            <p:nvPr userDrawn="1"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2" name="Freeform 63"/>
            <p:cNvSpPr>
              <a:spLocks/>
            </p:cNvSpPr>
            <p:nvPr userDrawn="1"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3" name="Freeform 64"/>
            <p:cNvSpPr>
              <a:spLocks/>
            </p:cNvSpPr>
            <p:nvPr userDrawn="1"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4" name="Freeform 65"/>
            <p:cNvSpPr>
              <a:spLocks/>
            </p:cNvSpPr>
            <p:nvPr userDrawn="1"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5" name="Freeform 66"/>
            <p:cNvSpPr>
              <a:spLocks/>
            </p:cNvSpPr>
            <p:nvPr userDrawn="1"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6" name="Freeform 67"/>
            <p:cNvSpPr>
              <a:spLocks/>
            </p:cNvSpPr>
            <p:nvPr userDrawn="1"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7" name="Freeform 68"/>
            <p:cNvSpPr>
              <a:spLocks/>
            </p:cNvSpPr>
            <p:nvPr userDrawn="1"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8" name="Freeform 69"/>
            <p:cNvSpPr>
              <a:spLocks/>
            </p:cNvSpPr>
            <p:nvPr userDrawn="1"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79" name="Freeform 70"/>
            <p:cNvSpPr>
              <a:spLocks/>
            </p:cNvSpPr>
            <p:nvPr userDrawn="1"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0" name="Freeform 71"/>
            <p:cNvSpPr>
              <a:spLocks/>
            </p:cNvSpPr>
            <p:nvPr userDrawn="1"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1" name="Freeform 72"/>
            <p:cNvSpPr>
              <a:spLocks/>
            </p:cNvSpPr>
            <p:nvPr userDrawn="1"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2" name="Freeform 73"/>
            <p:cNvSpPr>
              <a:spLocks/>
            </p:cNvSpPr>
            <p:nvPr userDrawn="1"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3" name="Freeform 74"/>
            <p:cNvSpPr>
              <a:spLocks/>
            </p:cNvSpPr>
            <p:nvPr userDrawn="1"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4" name="Freeform 75"/>
            <p:cNvSpPr>
              <a:spLocks/>
            </p:cNvSpPr>
            <p:nvPr userDrawn="1"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5" name="Freeform 76"/>
            <p:cNvSpPr>
              <a:spLocks/>
            </p:cNvSpPr>
            <p:nvPr userDrawn="1"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6" name="Freeform 77"/>
            <p:cNvSpPr>
              <a:spLocks/>
            </p:cNvSpPr>
            <p:nvPr userDrawn="1"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7" name="Freeform 78"/>
            <p:cNvSpPr>
              <a:spLocks/>
            </p:cNvSpPr>
            <p:nvPr userDrawn="1"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8" name="Freeform 79"/>
            <p:cNvSpPr>
              <a:spLocks/>
            </p:cNvSpPr>
            <p:nvPr userDrawn="1"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89" name="Freeform 80"/>
            <p:cNvSpPr>
              <a:spLocks/>
            </p:cNvSpPr>
            <p:nvPr userDrawn="1"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0" name="Freeform 81"/>
            <p:cNvSpPr>
              <a:spLocks/>
            </p:cNvSpPr>
            <p:nvPr userDrawn="1"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1" name="Freeform 82"/>
            <p:cNvSpPr>
              <a:spLocks/>
            </p:cNvSpPr>
            <p:nvPr userDrawn="1"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2" name="Freeform 83"/>
            <p:cNvSpPr>
              <a:spLocks/>
            </p:cNvSpPr>
            <p:nvPr userDrawn="1"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3" name="Freeform 84"/>
            <p:cNvSpPr>
              <a:spLocks/>
            </p:cNvSpPr>
            <p:nvPr userDrawn="1"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4" name="Freeform 85"/>
            <p:cNvSpPr>
              <a:spLocks/>
            </p:cNvSpPr>
            <p:nvPr userDrawn="1"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5" name="Freeform 86"/>
            <p:cNvSpPr>
              <a:spLocks/>
            </p:cNvSpPr>
            <p:nvPr userDrawn="1"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6" name="Freeform 87"/>
            <p:cNvSpPr>
              <a:spLocks/>
            </p:cNvSpPr>
            <p:nvPr userDrawn="1"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7" name="Freeform 88"/>
            <p:cNvSpPr>
              <a:spLocks/>
            </p:cNvSpPr>
            <p:nvPr userDrawn="1"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8" name="Freeform 89"/>
            <p:cNvSpPr>
              <a:spLocks/>
            </p:cNvSpPr>
            <p:nvPr userDrawn="1"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99" name="Freeform 90"/>
            <p:cNvSpPr>
              <a:spLocks/>
            </p:cNvSpPr>
            <p:nvPr userDrawn="1"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0" name="Freeform 91"/>
            <p:cNvSpPr>
              <a:spLocks/>
            </p:cNvSpPr>
            <p:nvPr userDrawn="1"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1" name="Freeform 92"/>
            <p:cNvSpPr>
              <a:spLocks/>
            </p:cNvSpPr>
            <p:nvPr userDrawn="1"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2" name="Freeform 93"/>
            <p:cNvSpPr>
              <a:spLocks/>
            </p:cNvSpPr>
            <p:nvPr userDrawn="1"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3" name="Freeform 94"/>
            <p:cNvSpPr>
              <a:spLocks/>
            </p:cNvSpPr>
            <p:nvPr userDrawn="1"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4" name="Freeform 95"/>
            <p:cNvSpPr>
              <a:spLocks/>
            </p:cNvSpPr>
            <p:nvPr userDrawn="1"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5" name="Freeform 96"/>
            <p:cNvSpPr>
              <a:spLocks/>
            </p:cNvSpPr>
            <p:nvPr userDrawn="1"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6" name="Freeform 97"/>
            <p:cNvSpPr>
              <a:spLocks/>
            </p:cNvSpPr>
            <p:nvPr userDrawn="1"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7" name="Freeform 98"/>
            <p:cNvSpPr>
              <a:spLocks/>
            </p:cNvSpPr>
            <p:nvPr userDrawn="1"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8" name="Freeform 99"/>
            <p:cNvSpPr>
              <a:spLocks/>
            </p:cNvSpPr>
            <p:nvPr userDrawn="1"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09" name="Freeform 100"/>
            <p:cNvSpPr>
              <a:spLocks/>
            </p:cNvSpPr>
            <p:nvPr userDrawn="1"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0" name="Freeform 101"/>
            <p:cNvSpPr>
              <a:spLocks/>
            </p:cNvSpPr>
            <p:nvPr userDrawn="1"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1" name="Freeform 102"/>
            <p:cNvSpPr>
              <a:spLocks/>
            </p:cNvSpPr>
            <p:nvPr userDrawn="1"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2" name="Freeform 103"/>
            <p:cNvSpPr>
              <a:spLocks/>
            </p:cNvSpPr>
            <p:nvPr userDrawn="1"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3" name="Freeform 104"/>
            <p:cNvSpPr>
              <a:spLocks/>
            </p:cNvSpPr>
            <p:nvPr userDrawn="1"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4" name="Freeform 105"/>
            <p:cNvSpPr>
              <a:spLocks/>
            </p:cNvSpPr>
            <p:nvPr userDrawn="1"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5" name="Freeform 106"/>
            <p:cNvSpPr>
              <a:spLocks/>
            </p:cNvSpPr>
            <p:nvPr userDrawn="1"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6" name="Freeform 107"/>
            <p:cNvSpPr>
              <a:spLocks/>
            </p:cNvSpPr>
            <p:nvPr userDrawn="1"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7" name="Freeform 108"/>
            <p:cNvSpPr>
              <a:spLocks/>
            </p:cNvSpPr>
            <p:nvPr userDrawn="1"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8" name="Freeform 109"/>
            <p:cNvSpPr>
              <a:spLocks/>
            </p:cNvSpPr>
            <p:nvPr userDrawn="1"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19" name="Freeform 110"/>
            <p:cNvSpPr>
              <a:spLocks/>
            </p:cNvSpPr>
            <p:nvPr userDrawn="1"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  <p:sp>
          <p:nvSpPr>
            <p:cNvPr id="120" name="Freeform 111"/>
            <p:cNvSpPr>
              <a:spLocks/>
            </p:cNvSpPr>
            <p:nvPr userDrawn="1"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th-TH" sz="2800" b="0" i="0">
                <a:solidFill>
                  <a:srgbClr val="080808"/>
                </a:solidFill>
                <a:latin typeface="Arial" pitchFamily="34" charset="0"/>
              </a:endParaRPr>
            </a:p>
          </p:txBody>
        </p:sp>
      </p:grpSp>
      <p:pic>
        <p:nvPicPr>
          <p:cNvPr id="121" name="Picture 112" descr="artplus_nature_naturalcity42_a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" name="Picture 113" descr="artplus_nature_naturalcity42_f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" name="Picture 114" descr="artplus_nature_naturalcity42_b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" name="Picture 115" descr="artplus_nature_naturalcity42_e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" name="Picture 116" descr="artplus_nature_naturalcity42_d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52966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313" r:id="rId1"/>
    <p:sldLayoutId id="2147503314" r:id="rId2"/>
    <p:sldLayoutId id="2147503315" r:id="rId3"/>
    <p:sldLayoutId id="2147503316" r:id="rId4"/>
    <p:sldLayoutId id="2147503317" r:id="rId5"/>
    <p:sldLayoutId id="2147503318" r:id="rId6"/>
    <p:sldLayoutId id="2147503319" r:id="rId7"/>
    <p:sldLayoutId id="2147503320" r:id="rId8"/>
    <p:sldLayoutId id="2147503321" r:id="rId9"/>
    <p:sldLayoutId id="2147503322" r:id="rId10"/>
    <p:sldLayoutId id="214750332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2pPr>
      <a:lvl3pPr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3pPr>
      <a:lvl4pPr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4pPr>
      <a:lvl5pPr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ตัวยึดชื่อเรื่อง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th-TH"/>
              <a:t>คลิกเพื่อแก้ไขลักษณะชื่อเรื่องต้นแบบ</a:t>
            </a:r>
          </a:p>
        </p:txBody>
      </p:sp>
      <p:sp>
        <p:nvSpPr>
          <p:cNvPr id="247811" name="ตัวยึดข้อความ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 altLang="th-TH"/>
              <a:t>ระดับที่สอง</a:t>
            </a:r>
          </a:p>
          <a:p>
            <a:pPr lvl="2"/>
            <a:r>
              <a:rPr lang="th-TH" altLang="th-TH"/>
              <a:t>ระดับที่สาม</a:t>
            </a:r>
          </a:p>
          <a:p>
            <a:pPr lvl="3"/>
            <a:r>
              <a:rPr lang="th-TH" altLang="th-TH"/>
              <a:t>ระดับที่สี่</a:t>
            </a:r>
          </a:p>
          <a:p>
            <a:pPr lvl="4"/>
            <a:r>
              <a:rPr lang="th-TH" altLang="th-TH"/>
              <a:t>ระดับที่ห้า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prstClr val="black">
                    <a:tint val="75000"/>
                  </a:prst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8AD3188-9413-4E0F-90A4-330E4970050F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prstClr val="black">
                    <a:tint val="75000"/>
                  </a:prst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fld id="{0FFEF122-5BC7-41DC-BFFF-554314509285}" type="slidenum">
              <a:rPr lang="th-TH" altLang="en-US"/>
              <a:pPr/>
              <a:t>‹#›</a:t>
            </a:fld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3908561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337" r:id="rId1"/>
    <p:sldLayoutId id="2147503338" r:id="rId2"/>
    <p:sldLayoutId id="2147503339" r:id="rId3"/>
    <p:sldLayoutId id="2147503340" r:id="rId4"/>
    <p:sldLayoutId id="2147503341" r:id="rId5"/>
    <p:sldLayoutId id="2147503342" r:id="rId6"/>
    <p:sldLayoutId id="2147503343" r:id="rId7"/>
    <p:sldLayoutId id="2147503344" r:id="rId8"/>
    <p:sldLayoutId id="2147503345" r:id="rId9"/>
    <p:sldLayoutId id="2147503346" r:id="rId10"/>
    <p:sldLayoutId id="21475033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Malgun Gothic" pitchFamily="34" charset="-127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algun Gothic" pitchFamily="34" charset="-127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algun Gothic" pitchFamily="34" charset="-127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algun Gothic" pitchFamily="34" charset="-127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algun Gothic" pitchFamily="34" charset="-127"/>
          <a:cs typeface="Angsana New" pitchFamily="18" charset="-34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cs typeface="Angsana New" pitchFamily="18" charset="-34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cs typeface="Angsana New" pitchFamily="18" charset="-34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cs typeface="Angsana New" pitchFamily="18" charset="-34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cs typeface="Angsana New" pitchFamily="18" charset="-34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algun Gothic" pitchFamily="34" charset="-127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Malgun Gothic" pitchFamily="34" charset="-127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Malgun Gothic" pitchFamily="34" charset="-127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Malgun Gothic" pitchFamily="34" charset="-127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Malgun Gothic" pitchFamily="34" charset="-127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ตัวแทนชื่อเรื่อง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14339" name="ตัวแทนข้อความ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+mn-lt"/>
                <a:ea typeface="Calibri" pitchFamily="34" charset="0"/>
                <a:cs typeface="+mn-cs"/>
              </a:defRPr>
            </a:lvl1pPr>
          </a:lstStyle>
          <a:p>
            <a:pPr>
              <a:defRPr/>
            </a:pPr>
            <a:fld id="{7A377737-343A-47BA-A8AF-D81B3EF03308}" type="datetime1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+mn-lt"/>
                <a:ea typeface="Calibri" pitchFamily="34" charset="0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i="0">
                <a:solidFill>
                  <a:prstClr val="black">
                    <a:tint val="75000"/>
                  </a:prstClr>
                </a:solidFill>
                <a:latin typeface="+mn-lt"/>
                <a:ea typeface="Calibri" pitchFamily="34" charset="0"/>
                <a:cs typeface="+mn-cs"/>
              </a:defRPr>
            </a:lvl1pPr>
          </a:lstStyle>
          <a:p>
            <a:pPr>
              <a:defRPr/>
            </a:pPr>
            <a:fld id="{50B43736-5F34-4E7E-A823-267C1889AF41}" type="slidenum">
              <a:rPr lang="th-TH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51990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349" r:id="rId1"/>
    <p:sldLayoutId id="2147503350" r:id="rId2"/>
    <p:sldLayoutId id="2147503351" r:id="rId3"/>
    <p:sldLayoutId id="2147503352" r:id="rId4"/>
    <p:sldLayoutId id="2147503353" r:id="rId5"/>
    <p:sldLayoutId id="2147503354" r:id="rId6"/>
    <p:sldLayoutId id="2147503355" r:id="rId7"/>
    <p:sldLayoutId id="2147503356" r:id="rId8"/>
    <p:sldLayoutId id="2147503357" r:id="rId9"/>
    <p:sldLayoutId id="2147503358" r:id="rId10"/>
    <p:sldLayoutId id="21475033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FAA52-D595-4435-A86F-353DA95B99FF}" type="datetime1">
              <a:rPr lang="en-US" smtClean="0"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58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361" r:id="rId1"/>
    <p:sldLayoutId id="2147503362" r:id="rId2"/>
    <p:sldLayoutId id="2147503363" r:id="rId3"/>
    <p:sldLayoutId id="2147503364" r:id="rId4"/>
    <p:sldLayoutId id="2147503365" r:id="rId5"/>
    <p:sldLayoutId id="2147503366" r:id="rId6"/>
    <p:sldLayoutId id="2147503367" r:id="rId7"/>
    <p:sldLayoutId id="2147503368" r:id="rId8"/>
    <p:sldLayoutId id="2147503369" r:id="rId9"/>
    <p:sldLayoutId id="2147503370" r:id="rId10"/>
    <p:sldLayoutId id="21475033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8" y="3902081"/>
            <a:ext cx="3402013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35"/>
                <a:gd name="T97" fmla="*/ 0 h 1804"/>
                <a:gd name="T98" fmla="*/ 2135 w 2135"/>
                <a:gd name="T99" fmla="*/ 1804 h 180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4"/>
                <a:gd name="T16" fmla="*/ 0 h 1858"/>
                <a:gd name="T17" fmla="*/ 1854 w 1854"/>
                <a:gd name="T18" fmla="*/ 1858 h 18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745"/>
                <a:gd name="T76" fmla="*/ 0 h 1577"/>
                <a:gd name="T77" fmla="*/ 1745 w 1745"/>
                <a:gd name="T78" fmla="*/ 1577 h 15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45"/>
                <a:gd name="T85" fmla="*/ 0 h 1768"/>
                <a:gd name="T86" fmla="*/ 1745 w 1745"/>
                <a:gd name="T87" fmla="*/ 1768 h 17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05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05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05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19459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ปัจจัยสำคัญในการเกิดน้ำท่วม</a:t>
            </a:r>
          </a:p>
        </p:txBody>
      </p:sp>
      <p:sp>
        <p:nvSpPr>
          <p:cNvPr id="19460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th-TH"/>
              <a:t>ปริมาณน้ำที่เกิดขึ้น</a:t>
            </a:r>
          </a:p>
          <a:p>
            <a:pPr lvl="1"/>
            <a:r>
              <a:rPr lang="th-TH"/>
              <a:t>ขนาดความจุของลำน้ำ</a:t>
            </a:r>
          </a:p>
          <a:p>
            <a:pPr lvl="1"/>
            <a:r>
              <a:rPr lang="th-TH"/>
              <a:t>ลักษณะพื้นที่สองฝั่งลำห้วย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02206" r:id="rId1"/>
    <p:sldLayoutId id="2147502207" r:id="rId2"/>
    <p:sldLayoutId id="2147502208" r:id="rId3"/>
    <p:sldLayoutId id="2147502209" r:id="rId4"/>
    <p:sldLayoutId id="2147502210" r:id="rId5"/>
    <p:sldLayoutId id="2147502211" r:id="rId6"/>
    <p:sldLayoutId id="2147502212" r:id="rId7"/>
    <p:sldLayoutId id="2147502213" r:id="rId8"/>
    <p:sldLayoutId id="2147502214" r:id="rId9"/>
    <p:sldLayoutId id="2147502215" r:id="rId10"/>
    <p:sldLayoutId id="214750221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1400">
          <a:solidFill>
            <a:srgbClr val="000000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AutoNum type="arabicPeriod"/>
        <a:defRPr sz="4400">
          <a:solidFill>
            <a:srgbClr val="66FFFF"/>
          </a:solidFill>
          <a:latin typeface="Arial" pitchFamily="34" charset="0"/>
          <a:cs typeface="+mn-cs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C64EC6C-D6DD-4E9B-93CA-236B82201574}" type="datetimeFigureOut">
              <a:rPr lang="th-TH" b="0" i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6/02/64</a:t>
            </a:fld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346D50D-B3B2-4F74-A120-64E26149A286}" type="slidenum">
              <a:rPr lang="th-TH" b="0" i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th-TH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980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3433" r:id="rId1"/>
    <p:sldLayoutId id="2147503434" r:id="rId2"/>
    <p:sldLayoutId id="2147503435" r:id="rId3"/>
    <p:sldLayoutId id="2147503436" r:id="rId4"/>
    <p:sldLayoutId id="2147503437" r:id="rId5"/>
    <p:sldLayoutId id="2147503438" r:id="rId6"/>
    <p:sldLayoutId id="2147503439" r:id="rId7"/>
    <p:sldLayoutId id="2147503440" r:id="rId8"/>
    <p:sldLayoutId id="2147503441" r:id="rId9"/>
    <p:sldLayoutId id="2147503442" r:id="rId10"/>
    <p:sldLayoutId id="21475034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8" y="3902081"/>
            <a:ext cx="3402013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35"/>
                <a:gd name="T97" fmla="*/ 0 h 1804"/>
                <a:gd name="T98" fmla="*/ 2135 w 2135"/>
                <a:gd name="T99" fmla="*/ 1804 h 180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4"/>
                <a:gd name="T16" fmla="*/ 0 h 1858"/>
                <a:gd name="T17" fmla="*/ 1854 w 1854"/>
                <a:gd name="T18" fmla="*/ 1858 h 18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745"/>
                <a:gd name="T76" fmla="*/ 0 h 1577"/>
                <a:gd name="T77" fmla="*/ 1745 w 1745"/>
                <a:gd name="T78" fmla="*/ 1577 h 15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45"/>
                <a:gd name="T85" fmla="*/ 0 h 1768"/>
                <a:gd name="T86" fmla="*/ 1745 w 1745"/>
                <a:gd name="T87" fmla="*/ 1768 h 17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308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308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308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</p:grpSp>
      <p:sp>
        <p:nvSpPr>
          <p:cNvPr id="20483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ปัจจัยสำคัญในการเกิดน้ำท่วม</a:t>
            </a:r>
          </a:p>
        </p:txBody>
      </p:sp>
      <p:sp>
        <p:nvSpPr>
          <p:cNvPr id="20484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th-TH"/>
              <a:t>ปริมาณน้ำที่เกิดขึ้น</a:t>
            </a:r>
          </a:p>
          <a:p>
            <a:pPr lvl="1"/>
            <a:r>
              <a:rPr lang="th-TH"/>
              <a:t>ขนาดความจุของลำน้ำ</a:t>
            </a:r>
          </a:p>
          <a:p>
            <a:pPr lvl="1"/>
            <a:r>
              <a:rPr lang="th-TH"/>
              <a:t>ลักษณะพื้นที่สองฝั่งลำห้วย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02217" r:id="rId1"/>
    <p:sldLayoutId id="2147502218" r:id="rId2"/>
    <p:sldLayoutId id="2147502219" r:id="rId3"/>
    <p:sldLayoutId id="2147502220" r:id="rId4"/>
    <p:sldLayoutId id="2147502221" r:id="rId5"/>
    <p:sldLayoutId id="2147502222" r:id="rId6"/>
    <p:sldLayoutId id="2147502223" r:id="rId7"/>
    <p:sldLayoutId id="2147502224" r:id="rId8"/>
    <p:sldLayoutId id="2147502225" r:id="rId9"/>
    <p:sldLayoutId id="2147502226" r:id="rId10"/>
    <p:sldLayoutId id="21475022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1400">
          <a:solidFill>
            <a:srgbClr val="000000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AutoNum type="arabicPeriod"/>
        <a:defRPr sz="4400">
          <a:solidFill>
            <a:srgbClr val="66FFFF"/>
          </a:solidFill>
          <a:latin typeface="Arial" pitchFamily="34" charset="0"/>
          <a:cs typeface="+mn-cs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8" y="3902081"/>
            <a:ext cx="3402013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35"/>
                <a:gd name="T97" fmla="*/ 0 h 1804"/>
                <a:gd name="T98" fmla="*/ 2135 w 2135"/>
                <a:gd name="T99" fmla="*/ 1804 h 180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4"/>
                <a:gd name="T16" fmla="*/ 0 h 1858"/>
                <a:gd name="T17" fmla="*/ 1854 w 1854"/>
                <a:gd name="T18" fmla="*/ 1858 h 18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745"/>
                <a:gd name="T76" fmla="*/ 0 h 1577"/>
                <a:gd name="T77" fmla="*/ 1745 w 1745"/>
                <a:gd name="T78" fmla="*/ 1577 h 15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45"/>
                <a:gd name="T85" fmla="*/ 0 h 1768"/>
                <a:gd name="T86" fmla="*/ 1745 w 1745"/>
                <a:gd name="T87" fmla="*/ 1768 h 17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en-US" sz="2800" b="0" i="0">
                <a:latin typeface="Arial" charset="0"/>
              </a:endParaRPr>
            </a:p>
          </p:txBody>
        </p:sp>
        <p:sp>
          <p:nvSpPr>
            <p:cNvPr id="410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410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  <p:sp>
          <p:nvSpPr>
            <p:cNvPr id="410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lIns="91429" tIns="45715" rIns="91429" bIns="45715"/>
            <a:lstStyle/>
            <a:p>
              <a:pPr>
                <a:defRPr/>
              </a:pPr>
              <a:endParaRPr lang="th-TH" sz="2800" b="0" i="0">
                <a:latin typeface="Arial" pitchFamily="34" charset="0"/>
              </a:endParaRPr>
            </a:p>
          </p:txBody>
        </p:sp>
      </p:grpSp>
      <p:sp>
        <p:nvSpPr>
          <p:cNvPr id="2150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ปัจจัยสำคัญในการเกิดน้ำท่วม</a:t>
            </a:r>
          </a:p>
        </p:txBody>
      </p:sp>
      <p:sp>
        <p:nvSpPr>
          <p:cNvPr id="2150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th-TH"/>
              <a:t>ปริมาณน้ำที่เกิดขึ้น</a:t>
            </a:r>
          </a:p>
          <a:p>
            <a:pPr lvl="1"/>
            <a:r>
              <a:rPr lang="th-TH"/>
              <a:t>ขนาดความจุของลำน้ำ</a:t>
            </a:r>
          </a:p>
          <a:p>
            <a:pPr lvl="1"/>
            <a:r>
              <a:rPr lang="th-TH"/>
              <a:t>ลักษณะพื้นที่สองฝั่งลำห้วย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02228" r:id="rId1"/>
    <p:sldLayoutId id="2147502229" r:id="rId2"/>
    <p:sldLayoutId id="2147502230" r:id="rId3"/>
    <p:sldLayoutId id="2147502231" r:id="rId4"/>
    <p:sldLayoutId id="2147502232" r:id="rId5"/>
    <p:sldLayoutId id="2147502233" r:id="rId6"/>
    <p:sldLayoutId id="2147502234" r:id="rId7"/>
    <p:sldLayoutId id="2147502235" r:id="rId8"/>
    <p:sldLayoutId id="2147502236" r:id="rId9"/>
    <p:sldLayoutId id="2147502237" r:id="rId10"/>
    <p:sldLayoutId id="214750223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Unicode MS" pitchFamily="34" charset="-128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1400">
          <a:solidFill>
            <a:srgbClr val="000000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AutoNum type="arabicPeriod"/>
        <a:defRPr sz="4400">
          <a:solidFill>
            <a:srgbClr val="66FFFF"/>
          </a:solidFill>
          <a:latin typeface="Arial" pitchFamily="34" charset="0"/>
          <a:cs typeface="+mn-cs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คลิกเพื่อแก้ไขลักษณะชื่อเรื่องต้นแบบ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คลิกเพื่อแก้ไขลักษณะของข้อความต้นแบบ</a:t>
            </a:r>
          </a:p>
          <a:p>
            <a:pPr lvl="1"/>
            <a:r>
              <a:rPr lang="th-TH" altLang="en-US"/>
              <a:t>ระดับที่สอง</a:t>
            </a:r>
          </a:p>
          <a:p>
            <a:pPr lvl="2"/>
            <a:r>
              <a:rPr lang="th-TH" altLang="en-US"/>
              <a:t>ระดับที่สาม</a:t>
            </a:r>
          </a:p>
          <a:p>
            <a:pPr lvl="3"/>
            <a:r>
              <a:rPr lang="th-TH" altLang="en-US"/>
              <a:t>ระดับที่สี่</a:t>
            </a:r>
          </a:p>
          <a:p>
            <a:pPr lvl="4"/>
            <a:r>
              <a:rPr lang="th-TH" altLang="en-US"/>
              <a:t>ระดับที่ห้า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fld id="{B17B8164-F2F5-45C6-997B-99C43BC9F742}" type="datetimeFigureOut">
              <a:rPr lang="en-US"/>
              <a:pPr>
                <a:defRPr/>
              </a:pPr>
              <a:t>2/16/2021</a:t>
            </a:fld>
            <a:endParaRPr lang="th-TH" alt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ctr"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th-TH" alt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fld id="{0BECAF29-E15A-478C-9B83-D9D72F3BAF16}" type="slidenum">
              <a:rPr lang="en-US" altLang="en-US"/>
              <a:pPr>
                <a:defRPr/>
              </a:pPr>
              <a:t>‹#›</a:t>
            </a:fld>
            <a:endParaRPr lang="th-TH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Arial" pitchFamily="34" charset="0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rial" pitchFamily="34" charset="0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คลิกเพื่อแก้ไขลักษณะชื่อเรื่องต้นแบบ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en-US"/>
              <a:t>คลิกเพื่อแก้ไขลักษณะของข้อความต้นแบบ</a:t>
            </a:r>
          </a:p>
          <a:p>
            <a:pPr lvl="1"/>
            <a:r>
              <a:rPr lang="th-TH" altLang="en-US"/>
              <a:t>ระดับที่สอง</a:t>
            </a:r>
          </a:p>
          <a:p>
            <a:pPr lvl="2"/>
            <a:r>
              <a:rPr lang="th-TH" altLang="en-US"/>
              <a:t>ระดับที่สาม</a:t>
            </a:r>
          </a:p>
          <a:p>
            <a:pPr lvl="3"/>
            <a:r>
              <a:rPr lang="th-TH" altLang="en-US"/>
              <a:t>ระดับที่สี่</a:t>
            </a:r>
          </a:p>
          <a:p>
            <a:pPr lvl="4"/>
            <a:r>
              <a:rPr lang="th-TH" altLang="en-US"/>
              <a:t>ระดับที่ห้า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fld id="{64DFAB24-6C8B-438C-BA2E-3617B86FC8FB}" type="datetimeFigureOut">
              <a:rPr lang="th-TH"/>
              <a:pPr>
                <a:defRPr/>
              </a:pPr>
              <a:t>16/02/64</a:t>
            </a:fld>
            <a:endParaRPr lang="th-TH" alt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ctr"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th-TH" alt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latin typeface="+mj-lt"/>
                <a:cs typeface="+mn-cs"/>
              </a:defRPr>
            </a:lvl1pPr>
          </a:lstStyle>
          <a:p>
            <a:pPr>
              <a:defRPr/>
            </a:pPr>
            <a:fld id="{16DA8121-BB10-4D86-82A2-DE0FBC2A3CB4}" type="slidenum">
              <a:rPr lang="en-US" altLang="en-US"/>
              <a:pPr>
                <a:defRPr/>
              </a:pPr>
              <a:t>‹#›</a:t>
            </a:fld>
            <a:endParaRPr lang="th-TH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Arial" pitchFamily="34" charset="0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rial" pitchFamily="34" charset="0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23" y="274638"/>
            <a:ext cx="82327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3456" tIns="41725" rIns="83456" bIns="417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23" y="1600200"/>
            <a:ext cx="8232775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3456" tIns="41725" rIns="83456" bIns="417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Click to edit Master text styles</a:t>
            </a:r>
          </a:p>
          <a:p>
            <a:pPr lvl="1"/>
            <a:r>
              <a:rPr lang="th-TH"/>
              <a:t>Second level</a:t>
            </a:r>
          </a:p>
          <a:p>
            <a:pPr lvl="2"/>
            <a:r>
              <a:rPr lang="th-TH"/>
              <a:t>Third level</a:t>
            </a:r>
          </a:p>
          <a:p>
            <a:pPr lvl="3"/>
            <a:r>
              <a:rPr lang="th-TH"/>
              <a:t>Fourth level</a:t>
            </a:r>
          </a:p>
          <a:p>
            <a:pPr lvl="4"/>
            <a:r>
              <a:rPr lang="th-TH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5613" y="6246813"/>
            <a:ext cx="2139950" cy="4746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83456" tIns="41725" rIns="83456" bIns="41725" numCol="1" anchor="t" anchorCtr="0" compatLnSpc="1">
            <a:prstTxWarp prst="textNoShape">
              <a:avLst/>
            </a:prstTxWarp>
          </a:bodyPr>
          <a:lstStyle>
            <a:lvl1pPr>
              <a:defRPr sz="1300" b="1" i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6813"/>
            <a:ext cx="2895600" cy="4746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83456" tIns="41725" rIns="83456" bIns="41725" numCol="1" anchor="t" anchorCtr="0" compatLnSpc="1">
            <a:prstTxWarp prst="textNoShape">
              <a:avLst/>
            </a:prstTxWarp>
          </a:bodyPr>
          <a:lstStyle>
            <a:lvl1pPr algn="ctr">
              <a:defRPr sz="1300" b="1" i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1623" y="6246813"/>
            <a:ext cx="2136775" cy="4746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83456" tIns="41725" rIns="83456" bIns="41725" numCol="1" anchor="t" anchorCtr="0" compatLnSpc="1">
            <a:prstTxWarp prst="textNoShape">
              <a:avLst/>
            </a:prstTxWarp>
          </a:bodyPr>
          <a:lstStyle>
            <a:lvl1pPr algn="r">
              <a:defRPr sz="1300" b="1" i="0">
                <a:solidFill>
                  <a:srgbClr val="000000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fld id="{5C96FFF7-DC08-4B09-8BB7-972E2D0449D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2328" r:id="rId1"/>
    <p:sldLayoutId id="2147502329" r:id="rId2"/>
    <p:sldLayoutId id="2147502330" r:id="rId3"/>
    <p:sldLayoutId id="2147502331" r:id="rId4"/>
    <p:sldLayoutId id="2147502332" r:id="rId5"/>
    <p:sldLayoutId id="2147502333" r:id="rId6"/>
    <p:sldLayoutId id="2147502334" r:id="rId7"/>
    <p:sldLayoutId id="2147502335" r:id="rId8"/>
    <p:sldLayoutId id="2147502336" r:id="rId9"/>
    <p:sldLayoutId id="2147502337" r:id="rId10"/>
  </p:sldLayoutIdLst>
  <p:transition/>
  <p:txStyles>
    <p:titleStyle>
      <a:lvl1pPr algn="ctr" defTabSz="84296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ctr" defTabSz="84296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ctr" defTabSz="84296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ctr" defTabSz="84296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ctr" defTabSz="84296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ctr" defTabSz="842963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6pPr>
      <a:lvl7pPr marL="914400" algn="ctr" defTabSz="842963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7pPr>
      <a:lvl8pPr marL="1371600" algn="ctr" defTabSz="842963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8pPr>
      <a:lvl9pPr marL="1828800" algn="ctr" defTabSz="842963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ngsana New" pitchFamily="18" charset="-34"/>
        </a:defRPr>
      </a:lvl9pPr>
    </p:titleStyle>
    <p:bodyStyle>
      <a:lvl1pPr marL="315913" indent="-315913" algn="l" defTabSz="842963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84213" indent="-263525" algn="l" defTabSz="842963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Arial" pitchFamily="34" charset="0"/>
          <a:cs typeface="+mn-cs"/>
        </a:defRPr>
      </a:lvl2pPr>
      <a:lvl3pPr marL="1054100" indent="-211138" algn="l" defTabSz="84296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Arial" pitchFamily="34" charset="0"/>
          <a:cs typeface="+mn-cs"/>
        </a:defRPr>
      </a:lvl3pPr>
      <a:lvl4pPr marL="1474788" indent="-209550" algn="l" defTabSz="84296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1897063" indent="-209550" algn="l" defTabSz="84296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354263" indent="-209550" algn="l" defTabSz="842963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811463" indent="-209550" algn="l" defTabSz="842963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268663" indent="-209550" algn="l" defTabSz="842963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725863" indent="-209550" algn="l" defTabSz="842963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7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16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3"/>
            <a:ext cx="2133600" cy="4714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latin typeface="+mn-lt"/>
                <a:cs typeface="+mn-cs"/>
              </a:defRPr>
            </a:lvl1pPr>
          </a:lstStyle>
          <a:p>
            <a:pPr>
              <a:defRPr/>
            </a:pPr>
            <a:fld id="{4D859FAE-DD96-47CD-9A0F-28FB8AD1FD98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1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i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3"/>
            <a:ext cx="2133600" cy="4714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latin typeface="Arial Black" pitchFamily="34" charset="0"/>
                <a:cs typeface="+mn-cs"/>
              </a:defRPr>
            </a:lvl1pPr>
          </a:lstStyle>
          <a:p>
            <a:pPr>
              <a:defRPr/>
            </a:pPr>
            <a:fld id="{A72374FE-7E96-40E4-8C10-D53D978A41B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2382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Arial" pitchFamily="34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736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ชื่อเรื่องต้นแบบ</a:t>
            </a:r>
          </a:p>
        </p:txBody>
      </p:sp>
      <p:sp>
        <p:nvSpPr>
          <p:cNvPr id="41987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คลิกเพื่อแก้ไขลักษณะ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47" name="Rectangle 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41DBF959-B4FC-4322-B517-F459CEDC528C}" type="datetimeFigureOut">
              <a:rPr lang="th-TH"/>
              <a:pPr>
                <a:defRPr/>
              </a:pPr>
              <a:t>16/02/64</a:t>
            </a:fld>
            <a:endParaRPr lang="th-TH"/>
          </a:p>
        </p:txBody>
      </p:sp>
      <p:sp>
        <p:nvSpPr>
          <p:cNvPr id="48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A267E4C7-8456-487E-847D-374C07590D5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49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i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0243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07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0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0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7.xml"/><Relationship Id="rId5" Type="http://schemas.openxmlformats.org/officeDocument/2006/relationships/image" Target="../media/image48.png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2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6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7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68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0.xml"/><Relationship Id="rId4" Type="http://schemas.openxmlformats.org/officeDocument/2006/relationships/image" Target="../media/image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5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5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5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15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15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5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5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23.gi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0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82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83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84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85.jpe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86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7.xml"/><Relationship Id="rId5" Type="http://schemas.openxmlformats.org/officeDocument/2006/relationships/image" Target="../media/image88.jpeg"/><Relationship Id="rId4" Type="http://schemas.openxmlformats.org/officeDocument/2006/relationships/image" Target="../media/image8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8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1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5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7.xml"/><Relationship Id="rId5" Type="http://schemas.openxmlformats.org/officeDocument/2006/relationships/image" Target="../media/image97.jpeg"/><Relationship Id="rId4" Type="http://schemas.openxmlformats.org/officeDocument/2006/relationships/image" Target="../media/image9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2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10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10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63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102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1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0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ound Diagonal Corner Rectangle 56"/>
          <p:cNvSpPr/>
          <p:nvPr/>
        </p:nvSpPr>
        <p:spPr>
          <a:xfrm>
            <a:off x="2517145" y="2369015"/>
            <a:ext cx="6626855" cy="3962400"/>
          </a:xfrm>
          <a:prstGeom prst="round2DiagRect">
            <a:avLst>
              <a:gd name="adj1" fmla="val 16667"/>
              <a:gd name="adj2" fmla="val 50000"/>
            </a:avLst>
          </a:prstGeom>
          <a:gradFill flip="none" rotWithShape="1">
            <a:gsLst>
              <a:gs pos="0">
                <a:srgbClr val="417CBE">
                  <a:alpha val="0"/>
                  <a:lumMod val="82000"/>
                  <a:lumOff val="18000"/>
                </a:srgbClr>
              </a:gs>
              <a:gs pos="100000">
                <a:srgbClr val="31C0E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th-TH" sz="2800">
              <a:solidFill>
                <a:prstClr val="white"/>
              </a:solidFill>
            </a:endParaRPr>
          </a:p>
        </p:txBody>
      </p:sp>
      <p:sp>
        <p:nvSpPr>
          <p:cNvPr id="55" name="Round Diagonal Corner Rectangle 54"/>
          <p:cNvSpPr/>
          <p:nvPr/>
        </p:nvSpPr>
        <p:spPr>
          <a:xfrm>
            <a:off x="0" y="2140415"/>
            <a:ext cx="5372005" cy="4368800"/>
          </a:xfrm>
          <a:prstGeom prst="round2DiagRect">
            <a:avLst>
              <a:gd name="adj1" fmla="val 0"/>
              <a:gd name="adj2" fmla="val 50000"/>
            </a:avLst>
          </a:prstGeom>
          <a:gradFill flip="none" rotWithShape="1">
            <a:gsLst>
              <a:gs pos="0">
                <a:srgbClr val="3C5F95">
                  <a:alpha val="70000"/>
                </a:srgbClr>
              </a:gs>
              <a:gs pos="100000">
                <a:srgbClr val="417CBE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defRPr/>
            </a:pPr>
            <a:endParaRPr lang="th-TH" sz="2800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856" y="3386054"/>
            <a:ext cx="9072979" cy="11868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4400">
              <a:defRPr/>
            </a:pPr>
            <a:r>
              <a:rPr lang="th-TH" sz="4000" dirty="0">
                <a:solidFill>
                  <a:srgbClr val="002060"/>
                </a:solidFill>
                <a:effectLst>
                  <a:glow rad="127000">
                    <a:schemeClr val="bg1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“การวางแผนการใช้น้ำจากอ่างเก็บน้ำ”</a:t>
            </a:r>
          </a:p>
          <a:p>
            <a:pPr algn="ctr" defTabSz="914400">
              <a:defRPr/>
            </a:pPr>
            <a:endParaRPr lang="th-TH" sz="2000" dirty="0">
              <a:solidFill>
                <a:srgbClr val="002060"/>
              </a:solidFill>
              <a:effectLst>
                <a:glow rad="127000">
                  <a:schemeClr val="bg1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13" name="กลุ่ม 6"/>
          <p:cNvGrpSpPr>
            <a:grpSpLocks/>
          </p:cNvGrpSpPr>
          <p:nvPr/>
        </p:nvGrpSpPr>
        <p:grpSpPr bwMode="auto">
          <a:xfrm>
            <a:off x="2905321" y="191345"/>
            <a:ext cx="3314191" cy="1910432"/>
            <a:chOff x="2320925" y="153988"/>
            <a:chExt cx="4424363" cy="2495550"/>
          </a:xfrm>
        </p:grpSpPr>
        <p:pic>
          <p:nvPicPr>
            <p:cNvPr id="14" name="รูปภาพ 1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0138" y="336550"/>
              <a:ext cx="1835150" cy="217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รูปภาพ 15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925" y="153988"/>
              <a:ext cx="2386013" cy="249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718678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/>
          <p:nvPr/>
        </p:nvSpPr>
        <p:spPr>
          <a:xfrm>
            <a:off x="0" y="6350169"/>
            <a:ext cx="87980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water.rid.go.th/hwm/cropwater/CWRdata/ETo/index.htm</a:t>
            </a: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50"/>
          <a:stretch/>
        </p:blipFill>
        <p:spPr>
          <a:xfrm>
            <a:off x="28473" y="1322078"/>
            <a:ext cx="9047016" cy="5040560"/>
          </a:xfrm>
          <a:prstGeom prst="rect">
            <a:avLst/>
          </a:prstGeom>
        </p:spPr>
      </p:pic>
      <p:sp>
        <p:nvSpPr>
          <p:cNvPr id="6" name="Round Diagonal Corner Rectangle 13">
            <a:extLst>
              <a:ext uri="{FF2B5EF4-FFF2-40B4-BE49-F238E27FC236}">
                <a16:creationId xmlns:a16="http://schemas.microsoft.com/office/drawing/2014/main" id="{E9C3519D-13D1-49E3-864B-F6CE63F97113}"/>
              </a:ext>
            </a:extLst>
          </p:cNvPr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" name="Round Diagonal Corner Rectangle 14">
            <a:extLst>
              <a:ext uri="{FF2B5EF4-FFF2-40B4-BE49-F238E27FC236}">
                <a16:creationId xmlns:a16="http://schemas.microsoft.com/office/drawing/2014/main" id="{52F75507-9718-41F7-A1FC-3E065FF51304}"/>
              </a:ext>
            </a:extLst>
          </p:cNvPr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4E7CA5-66F5-4075-9043-8CF26861409F}"/>
              </a:ext>
            </a:extLst>
          </p:cNvPr>
          <p:cNvSpPr txBox="1"/>
          <p:nvPr/>
        </p:nvSpPr>
        <p:spPr>
          <a:xfrm>
            <a:off x="672233" y="18520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ตัวอย่างค่า </a:t>
            </a:r>
            <a:r>
              <a:rPr lang="en-US" sz="3200" b="1" dirty="0" err="1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ET</a:t>
            </a:r>
            <a:r>
              <a:rPr lang="en-US" sz="3200" b="1" baseline="-25000" dirty="0" err="1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o</a:t>
            </a:r>
            <a:endParaRPr lang="th-TH" sz="3200" b="1" baseline="-25000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9" name="รูปภาพ 14">
            <a:extLst>
              <a:ext uri="{FF2B5EF4-FFF2-40B4-BE49-F238E27FC236}">
                <a16:creationId xmlns:a16="http://schemas.microsoft.com/office/drawing/2014/main" id="{C22A7713-E68B-4BB7-B9F5-A5CA91A68F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435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185205"/>
            <a:ext cx="83300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หาปริมาณการใช้น้ำของพืช </a:t>
            </a:r>
            <a:b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Determining Crop Evapotranspiration)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A798-E275-4376-A636-7AC1EDC7AE91}"/>
              </a:ext>
            </a:extLst>
          </p:cNvPr>
          <p:cNvSpPr/>
          <p:nvPr/>
        </p:nvSpPr>
        <p:spPr>
          <a:xfrm>
            <a:off x="300625" y="1678488"/>
            <a:ext cx="8701665" cy="36325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Bef>
                <a:spcPts val="1000"/>
              </a:spcBef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ริมาณการใช้น้ำของพืชในกระบวนการระเหยและคายน้ำซึ่งต่อไปจะเรียกสั้นๆว่าค่า </a:t>
            </a: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="1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หาได้หลายวิธีดังนี้</a:t>
            </a:r>
          </a:p>
          <a:p>
            <a:pPr defTabSz="914400">
              <a:lnSpc>
                <a:spcPct val="90000"/>
              </a:lnSpc>
              <a:spcBef>
                <a:spcPts val="1000"/>
              </a:spcBef>
            </a:pP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การคำนวณจากข้อมูลภูมิอากาศ (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eteorological Data)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030877-7DDC-4601-A426-1C79A55281E8}"/>
              </a:ext>
            </a:extLst>
          </p:cNvPr>
          <p:cNvSpPr/>
          <p:nvPr/>
        </p:nvSpPr>
        <p:spPr>
          <a:xfrm>
            <a:off x="318015" y="3679521"/>
            <a:ext cx="86842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ริมาณการใช้น้ำของพืชภายใต้สภาพที่ไม่มีความเครียดเนื่องจากการขาดน้ำคือ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r>
              <a:rPr lang="th-TH" sz="28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ถ้ามี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ครียดเนื่องจาก</a:t>
            </a:r>
            <a:r>
              <a:rPr lang="th-TH" sz="28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ขาดน้ำ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adjusted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รือ </a:t>
            </a:r>
            <a:r>
              <a:rPr lang="en-US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Actual Crop Evapotranspiration)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คำนวณได้จากสมการ</a:t>
            </a:r>
          </a:p>
        </p:txBody>
      </p:sp>
    </p:spTree>
    <p:extLst>
      <p:ext uri="{BB962C8B-B14F-4D97-AF65-F5344CB8AC3E}">
        <p14:creationId xmlns:p14="http://schemas.microsoft.com/office/powerpoint/2010/main" val="766057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185205"/>
            <a:ext cx="83300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หาปริมาณการใช้น้ำของพืช </a:t>
            </a:r>
            <a:b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Determining Crop Evapotranspiration)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70D789-9D70-4198-AACE-0513624C78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902"/>
          <a:stretch/>
        </p:blipFill>
        <p:spPr>
          <a:xfrm>
            <a:off x="405347" y="1816670"/>
            <a:ext cx="8330057" cy="41301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75E4231-4608-4C0F-963A-334F43D6F050}"/>
              </a:ext>
            </a:extLst>
          </p:cNvPr>
          <p:cNvSpPr/>
          <p:nvPr/>
        </p:nvSpPr>
        <p:spPr>
          <a:xfrm>
            <a:off x="405347" y="1991638"/>
            <a:ext cx="1561239" cy="52609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62693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185205"/>
            <a:ext cx="83300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หาปริมาณการใช้น้ำของพืช </a:t>
            </a:r>
            <a:b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Determining Crop Evapotranspiration)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A798-E275-4376-A636-7AC1EDC7AE91}"/>
              </a:ext>
            </a:extLst>
          </p:cNvPr>
          <p:cNvSpPr/>
          <p:nvPr/>
        </p:nvSpPr>
        <p:spPr>
          <a:xfrm>
            <a:off x="300625" y="1678488"/>
            <a:ext cx="8701665" cy="36325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Bef>
                <a:spcPts val="1000"/>
              </a:spcBef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ริมาณการใช้น้ำของพืชในกระบวนการระเหยและคายน้ำซึ่งต่อไปจะเรียกสั้นๆว่าค่า </a:t>
            </a: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="1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หาได้หลายวิธีดังนี้</a:t>
            </a:r>
          </a:p>
          <a:p>
            <a:pPr defTabSz="914400">
              <a:lnSpc>
                <a:spcPct val="90000"/>
              </a:lnSpc>
              <a:spcBef>
                <a:spcPts val="1000"/>
              </a:spcBef>
            </a:pP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การคำนวณจากข้อมูลภูมิอากาศ (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eteorological Data)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030877-7DDC-4601-A426-1C79A55281E8}"/>
              </a:ext>
            </a:extLst>
          </p:cNvPr>
          <p:cNvSpPr/>
          <p:nvPr/>
        </p:nvSpPr>
        <p:spPr>
          <a:xfrm>
            <a:off x="318015" y="3679521"/>
            <a:ext cx="8684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E40CD5-E9CB-472E-B3AE-EA900C94932E}"/>
              </a:ext>
            </a:extLst>
          </p:cNvPr>
          <p:cNvSpPr/>
          <p:nvPr/>
        </p:nvSpPr>
        <p:spPr>
          <a:xfrm>
            <a:off x="513319" y="3679521"/>
            <a:ext cx="83300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ำนวณหาปริมาณการใช้น้ำของพืชอ้างอิงคำนวณ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="1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โดยใช้ข้อมูลภูมิอากาศ ด้วยวิธี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-Monteith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นื่องจากสูตรขอ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ห้ผลการคำนวณที่ใกล้เคียงกับค่าที่วัดได้ดีกว่าสูตรอื่น ๆ อีกทั้งสูตรของ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รวบรวมองค์ประกอบที่มีผลต่อการใช้น้ำมาอยู่ในสูตรทุกอย่าง กล่าวคือ มีรังสีแสงอาทิตย์ อุณหภูมิ ความชื้นของอากาศ และความเร็วลม ซึ่งเป็นปัจจัยหลักที่ทำให้เกิดการระเหยและการคายน้ำ (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ichard, et al., 1998)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ซึ่งกรมชลประทานนิยมใช้โดยวิธี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-Monteith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ซึ่งมีสมการดังนี้</a:t>
            </a:r>
          </a:p>
        </p:txBody>
      </p:sp>
    </p:spTree>
    <p:extLst>
      <p:ext uri="{BB962C8B-B14F-4D97-AF65-F5344CB8AC3E}">
        <p14:creationId xmlns:p14="http://schemas.microsoft.com/office/powerpoint/2010/main" val="1364773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435" y="489757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คำนวณหาค่า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ET</a:t>
            </a:r>
            <a:r>
              <a:rPr lang="en-US" sz="3200" b="1" baseline="-25000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O</a:t>
            </a: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 โดยวิธี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Penman-Monteith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8319E57-2FB0-400D-B4B8-F43428BFCDAE}"/>
              </a:ext>
            </a:extLst>
          </p:cNvPr>
          <p:cNvSpPr/>
          <p:nvPr/>
        </p:nvSpPr>
        <p:spPr>
          <a:xfrm>
            <a:off x="261628" y="1192641"/>
            <a:ext cx="88183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14E2B5-BB25-48CD-BE94-06CD21C41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7276" y="1892162"/>
          <a:ext cx="4506202" cy="59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800" imgH="444500" progId="Equation.DSMT4">
                  <p:embed/>
                </p:oleObj>
              </mc:Choice>
              <mc:Fallback>
                <p:oleObj name="Equation" r:id="rId3" imgW="3352800" imgH="4445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14E2B5-BB25-48CD-BE94-06CD21C41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76" y="1892162"/>
                        <a:ext cx="4506202" cy="590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7CA165FE-6DB1-4A64-910F-CADB6DD47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805" y="2953337"/>
            <a:ext cx="6415539" cy="381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เมื่อ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</a:t>
            </a:r>
            <a:r>
              <a:rPr kumimoji="0" lang="en-US" altLang="th-TH" sz="2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ET</a:t>
            </a:r>
            <a:r>
              <a:rPr kumimoji="0" lang="en-US" altLang="th-TH" sz="22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o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ปริมาณการใช้น้ำของพืชอ้างอิง (มม./วัน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R</a:t>
            </a:r>
            <a:r>
              <a:rPr kumimoji="0" lang="en-US" altLang="th-TH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n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รังสีอาทิตย์สุทธิที่ผิวโลกได้รับ (เมกกะจูล/ตร.ม./วัน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G 	=  soil heat flux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(เมกกะจูล/ตร.ม./วัน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T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อุณหภูมิเฉลี่ย (องศาเซลเซียส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U</a:t>
            </a:r>
            <a:r>
              <a:rPr kumimoji="0" lang="en-US" altLang="th-TH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2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ความเร็วลมที่ระดับ 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2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เมตรเหนือพื้นดิน (ม./วินาที) 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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=  slope vapor pressure curve (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กิโลปาสคาล/องศาเซลเซียส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</a:t>
            </a:r>
            <a:r>
              <a:rPr kumimoji="0" lang="en-US" altLang="th-TH" sz="2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e</a:t>
            </a:r>
            <a:r>
              <a:rPr kumimoji="0" lang="en-US" altLang="th-TH" sz="22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a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ความดันไออิ่มตัวที่อุณหภูมิเฉลี่ย (กิโลปาสคาล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e</a:t>
            </a:r>
            <a:r>
              <a:rPr kumimoji="0" lang="en-US" altLang="th-TH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d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ความดันไอจริง (กิโลปาสคาล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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=  latent heat of vaporization (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เมกกะจูล/กิโลกรัม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</a:t>
            </a:r>
            <a:r>
              <a:rPr kumimoji="0" lang="en-US" altLang="th-TH" sz="2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*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=  modified </a:t>
            </a:r>
            <a:r>
              <a:rPr kumimoji="0" lang="en-US" altLang="th-TH" sz="2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psychrometricconstant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 (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กิโลปาสคาล/องศาเซลเซียส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)</a:t>
            </a:r>
            <a:endParaRPr kumimoji="0" lang="en-US" altLang="th-TH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4950" algn="l"/>
                <a:tab pos="357188" algn="l"/>
                <a:tab pos="531813" algn="l"/>
                <a:tab pos="577850" algn="l"/>
                <a:tab pos="685800" algn="l"/>
                <a:tab pos="1028700" algn="l"/>
              </a:tabLst>
            </a:pP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					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	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=  </a:t>
            </a:r>
            <a:r>
              <a:rPr kumimoji="0" lang="en-US" altLang="th-TH" sz="2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psychrometricconstant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 (</a:t>
            </a:r>
            <a:r>
              <a:rPr kumimoji="0" lang="th-TH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กิโลปาสคาล/องศาเซลเซียส</a:t>
            </a:r>
            <a:r>
              <a:rPr kumimoji="0" lang="en-US" altLang="th-TH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FAFF07F-FB72-4220-B376-ED51D34CEA61}"/>
              </a:ext>
            </a:extLst>
          </p:cNvPr>
          <p:cNvSpPr/>
          <p:nvPr/>
        </p:nvSpPr>
        <p:spPr>
          <a:xfrm>
            <a:off x="3559031" y="2528809"/>
            <a:ext cx="2078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  <a:sym typeface="Symbol" panose="05050102010706020507" pitchFamily="18" charset="2"/>
              </a:rPr>
              <a:t></a:t>
            </a:r>
            <a:r>
              <a:rPr lang="en-US" sz="2000" baseline="30000" dirty="0">
                <a:latin typeface="AngsanaUPC" panose="02020603050405020304" pitchFamily="18" charset="-34"/>
                <a:ea typeface="Calibri" panose="020F0502020204030204" pitchFamily="34" charset="0"/>
              </a:rPr>
              <a:t>*</a:t>
            </a:r>
            <a:r>
              <a:rPr lang="en-US" sz="2000" dirty="0">
                <a:latin typeface="AngsanaUPC" panose="02020603050405020304" pitchFamily="18" charset="-34"/>
                <a:ea typeface="Calibri" panose="020F0502020204030204" pitchFamily="34" charset="0"/>
              </a:rPr>
              <a:t> = </a:t>
            </a:r>
            <a:r>
              <a:rPr lang="en-US" sz="2000" dirty="0"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  <a:sym typeface="Symbol" panose="05050102010706020507" pitchFamily="18" charset="2"/>
              </a:rPr>
              <a:t></a:t>
            </a:r>
            <a:r>
              <a:rPr lang="en-US" sz="2000" dirty="0">
                <a:latin typeface="AngsanaUPC" panose="02020603050405020304" pitchFamily="18" charset="-34"/>
                <a:ea typeface="Calibri" panose="020F0502020204030204" pitchFamily="34" charset="0"/>
              </a:rPr>
              <a:t> (1+0.33U</a:t>
            </a:r>
            <a:r>
              <a:rPr lang="en-US" sz="2000" baseline="-25000" dirty="0">
                <a:latin typeface="AngsanaUPC" panose="02020603050405020304" pitchFamily="18" charset="-34"/>
                <a:ea typeface="Calibri" panose="020F0502020204030204" pitchFamily="34" charset="0"/>
              </a:rPr>
              <a:t>2</a:t>
            </a:r>
            <a:r>
              <a:rPr lang="en-US" sz="2000" dirty="0">
                <a:latin typeface="AngsanaUPC" panose="02020603050405020304" pitchFamily="18" charset="-34"/>
                <a:ea typeface="Calibri" panose="020F0502020204030204" pitchFamily="34" charset="0"/>
              </a:rPr>
              <a:t>)</a:t>
            </a:r>
            <a:endParaRPr lang="th-TH" sz="2000" dirty="0"/>
          </a:p>
        </p:txBody>
      </p:sp>
    </p:spTree>
    <p:extLst>
      <p:ext uri="{BB962C8B-B14F-4D97-AF65-F5344CB8AC3E}">
        <p14:creationId xmlns:p14="http://schemas.microsoft.com/office/powerpoint/2010/main" val="38386141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43572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คำนวณหาค่า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ET</a:t>
            </a:r>
            <a:r>
              <a:rPr lang="en-US" sz="3200" b="1" baseline="-25000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O</a:t>
            </a: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 โดยวิธี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Penman-Monteith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359C2D9-E7C2-4748-B753-196B03CD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6860854-3727-453F-B668-817E6AADD3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026" y="1672211"/>
            <a:ext cx="7886700" cy="4937895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th-TH" sz="4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ย้ำอีกครั้ง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4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4400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	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K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x ET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</a:t>
            </a:r>
          </a:p>
          <a:p>
            <a:pPr marL="0" indent="0">
              <a:buNone/>
            </a:pP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en-US" sz="4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4400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	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 ปริมาณการใช้น้ำของพืช (มม./วัน) </a:t>
            </a:r>
            <a:endParaRPr lang="en-US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K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	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การใช้น้ำของพืช</a:t>
            </a:r>
            <a:endParaRPr lang="en-US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ET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	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 ปริมาณการใช้น้ำของพืชอ้างอิง โดยวิธีของ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onteith 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มม./วัน)</a:t>
            </a:r>
          </a:p>
          <a:p>
            <a:pPr marL="0" indent="0">
              <a:buNone/>
            </a:pPr>
            <a:endParaRPr lang="en-US" sz="4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การใช้น้ำของพืช (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rop Coefficient, K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คือ อัตราการใช้น้ำของพืชแต่ละชนิด ซึ่งจะเปลี่ยนแปลงไปตามอายุของพืชและช่วงเวลาการเติบโตของพืชแต่ละชนิดค่าสัมประสิทธิ์การใช้น้ำของพืช (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K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เมื่อนำไปคูณกับปริมาณการใช้น้ำของพืชอ้างอิง (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ก็จะได้ความต้องการน้ำของพืชนั้นๆ </a:t>
            </a:r>
          </a:p>
          <a:p>
            <a:pPr marL="0" indent="0">
              <a:buNone/>
            </a:pP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ในการศึกษาได้ใช้ค่า </a:t>
            </a:r>
            <a:r>
              <a:rPr lang="en-US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K</a:t>
            </a:r>
            <a:r>
              <a:rPr lang="en-US" sz="4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4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จัดทำโดยกลุ่มงานวิจัยการใช้น้ำชลประทาน ส่วนการใช้น้ำชลประทาน สำนักอุทกวิทยาและบริหารน้ำ กรมชลประทาน</a:t>
            </a:r>
            <a:endParaRPr lang="th-TH" sz="2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374980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43572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คำนวณหาค่า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K</a:t>
            </a:r>
            <a:r>
              <a:rPr lang="en-US" sz="3200" b="1" baseline="-25000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c</a:t>
            </a:r>
            <a:endParaRPr lang="th-TH" sz="3200" b="1" baseline="-25000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359C2D9-E7C2-4748-B753-196B03CD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5494E4-49CD-4C5C-92CE-7F29A6E835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928"/>
          <a:stretch/>
        </p:blipFill>
        <p:spPr>
          <a:xfrm>
            <a:off x="0" y="1778696"/>
            <a:ext cx="9144000" cy="453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805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43572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คำนวณหาค่า 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K</a:t>
            </a:r>
            <a:r>
              <a:rPr lang="en-US" sz="3200" b="1" baseline="-25000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c</a:t>
            </a:r>
            <a:endParaRPr lang="th-TH" sz="3200" b="1" baseline="-25000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359C2D9-E7C2-4748-B753-196B03CD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944A31-0567-4778-B1FA-6B2B18A0D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688" y="1505720"/>
            <a:ext cx="648652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41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6F15528-21DE-4FAA-801E-634DDDAF4B2B}" type="slidenum">
              <a:rPr lang="en-US" b="0" i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b="0" i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340768"/>
            <a:ext cx="8229600" cy="1143000"/>
          </a:xfrm>
          <a:solidFill>
            <a:schemeClr val="tx2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r>
              <a:rPr lang="th-TH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ของค่าตัวแปรต่างๆ</a:t>
            </a:r>
          </a:p>
        </p:txBody>
      </p:sp>
    </p:spTree>
    <p:extLst>
      <p:ext uri="{BB962C8B-B14F-4D97-AF65-F5344CB8AC3E}">
        <p14:creationId xmlns:p14="http://schemas.microsoft.com/office/powerpoint/2010/main" val="4251587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 b="9459"/>
          <a:stretch>
            <a:fillRect/>
          </a:stretch>
        </p:blipFill>
        <p:spPr bwMode="auto">
          <a:xfrm>
            <a:off x="0" y="1052736"/>
            <a:ext cx="9144000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สี่เหลี่ยมผืนผ้า 7"/>
          <p:cNvSpPr/>
          <p:nvPr/>
        </p:nvSpPr>
        <p:spPr>
          <a:xfrm>
            <a:off x="1100114" y="6525344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http://water.rid.go.th/hwm/cropwater/iwmd/index_th.htm</a:t>
            </a:r>
            <a:endParaRPr lang="th-TH" sz="24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259FCF-FA0D-478E-8D1F-1FCE9B61EE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5576"/>
            <a:ext cx="9144000" cy="142875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732FF62-2CBF-4A6F-9E8C-03242A3F5D83}"/>
              </a:ext>
            </a:extLst>
          </p:cNvPr>
          <p:cNvSpPr/>
          <p:nvPr/>
        </p:nvSpPr>
        <p:spPr>
          <a:xfrm>
            <a:off x="3331611" y="3429000"/>
            <a:ext cx="792088" cy="864096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280133E-D822-49A7-8C1E-37AFAA97155C}"/>
              </a:ext>
            </a:extLst>
          </p:cNvPr>
          <p:cNvSpPr/>
          <p:nvPr/>
        </p:nvSpPr>
        <p:spPr>
          <a:xfrm>
            <a:off x="4915787" y="1700808"/>
            <a:ext cx="792088" cy="864096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7B24EC-23D4-4BEA-8593-2E4249ECB02D}"/>
              </a:ext>
            </a:extLst>
          </p:cNvPr>
          <p:cNvSpPr/>
          <p:nvPr/>
        </p:nvSpPr>
        <p:spPr>
          <a:xfrm>
            <a:off x="3331611" y="2564904"/>
            <a:ext cx="792088" cy="864096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D5F49F-AE11-4D23-9198-6CBE7D14E37B}"/>
              </a:ext>
            </a:extLst>
          </p:cNvPr>
          <p:cNvSpPr/>
          <p:nvPr/>
        </p:nvSpPr>
        <p:spPr>
          <a:xfrm>
            <a:off x="4123699" y="2564904"/>
            <a:ext cx="792088" cy="864096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7763377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rgbClr val="D1F3FF"/>
            </a:gs>
            <a:gs pos="36000">
              <a:srgbClr val="E5F5FF"/>
            </a:gs>
            <a:gs pos="71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วัตถุประสงค์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518294" y="1093386"/>
            <a:ext cx="8158162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างแผนการใช้น้ำจากอ่างเก็บน้ำ</a:t>
            </a:r>
            <a:endParaRPr lang="en-US" sz="36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eservoir Operation Study, ROS)</a:t>
            </a:r>
          </a:p>
          <a:p>
            <a:pPr algn="ctr"/>
            <a:endParaRPr lang="en-US" sz="32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/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ามปกติแล้วการจัดสรรน้ำ จำเป็นจะต้องมีการคำนวณคาดการณ์การใช้น้ำในกิจกรรมการเกษตรและกิจกรรมอื่นๆ ในตลอดช่วงฤดูแล้ง และฤดูฝน เพื่อคาดการณ์ปริมาณน้ำที่ต้องใช้ในทุกๆ กิจกรรม ดังนั้นการวางแผนการใช้น้ำให้สอดคล้องกับปริมาณน้ำที่มีอยู่ จึงมีความจำเป็นอย่างยิ่ง ซึ่งถ้าไม่วางแผนแล้วอาจจะทำให้เกิดการระบายน้ำเกินความต้องการทำให้สูญเสียน้ำโดยไม่จำเป็น หรือส่งน้ำไม่เพียงพอต่อการใช้น้ำซึ่งจะส่งผลต่อผลผลิตทางการเกษตรและกิจกรรมอื่นๆ อีกมากมาย</a:t>
            </a:r>
          </a:p>
        </p:txBody>
      </p:sp>
    </p:spTree>
    <p:extLst>
      <p:ext uri="{BB962C8B-B14F-4D97-AF65-F5344CB8AC3E}">
        <p14:creationId xmlns:p14="http://schemas.microsoft.com/office/powerpoint/2010/main" val="37376235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57BBB35-5002-4913-A3B0-816F2115C7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040" y="0"/>
            <a:ext cx="51219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971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32D571-E6E0-4E21-820A-21B3C4B5E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114300"/>
            <a:ext cx="8772525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7832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ชื่อเรื่อง 1"/>
          <p:cNvSpPr txBox="1">
            <a:spLocks/>
          </p:cNvSpPr>
          <p:nvPr/>
        </p:nvSpPr>
        <p:spPr bwMode="auto">
          <a:xfrm>
            <a:off x="4537" y="27071"/>
            <a:ext cx="3718472" cy="50291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th-TH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ค่า </a:t>
            </a:r>
            <a:r>
              <a:rPr lang="en-US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Kc </a:t>
            </a:r>
            <a:r>
              <a:rPr lang="th-TH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ขึ้นอยู่กับชนิดและอายุของพืช</a:t>
            </a:r>
            <a:endParaRPr lang="en-US" sz="2400" i="0" dirty="0">
              <a:solidFill>
                <a:srgbClr val="FF0000"/>
              </a:solidFill>
              <a:latin typeface="Browallia New" pitchFamily="34" charset="-34"/>
              <a:cs typeface="Browallia New" pitchFamily="34" charset="-34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18550" y="5820180"/>
            <a:ext cx="87980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</a:t>
            </a:r>
            <a:r>
              <a:rPr lang="en-US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ater.rid.go.th/hwm/cropwater/CWRdata/Kc/index.htm</a:t>
            </a:r>
          </a:p>
        </p:txBody>
      </p:sp>
      <p:pic>
        <p:nvPicPr>
          <p:cNvPr id="5" name="รูปภาพ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4722"/>
            <a:ext cx="9144000" cy="372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22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ชื่อเรื่อง 1"/>
          <p:cNvSpPr txBox="1">
            <a:spLocks/>
          </p:cNvSpPr>
          <p:nvPr/>
        </p:nvSpPr>
        <p:spPr bwMode="auto">
          <a:xfrm>
            <a:off x="4536" y="0"/>
            <a:ext cx="3343328" cy="50291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th-TH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แนะนำให้ใช้ค่า </a:t>
            </a:r>
            <a:r>
              <a:rPr lang="en-US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Kc </a:t>
            </a:r>
            <a:r>
              <a:rPr lang="th-TH" sz="2400" i="0" dirty="0">
                <a:solidFill>
                  <a:srgbClr val="FF0000"/>
                </a:solidFill>
                <a:latin typeface="Browallia New" pitchFamily="34" charset="-34"/>
                <a:cs typeface="Browallia New" pitchFamily="34" charset="-34"/>
              </a:rPr>
              <a:t>ไม้ผลไม้ยืนต้น</a:t>
            </a:r>
            <a:endParaRPr lang="en-US" sz="2400" i="0" dirty="0">
              <a:solidFill>
                <a:srgbClr val="FF0000"/>
              </a:solidFill>
              <a:latin typeface="Browallia New" pitchFamily="34" charset="-34"/>
              <a:cs typeface="Browallia New" pitchFamily="34" charset="-34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-67471" y="5877272"/>
            <a:ext cx="9391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ครงการ “การจัดการทรัพยากรน้ำในระดับชุมชน ลุ่มน้ำย่อยและลุ่มน้ำสาขาของแม่น้ำน่าน” </a:t>
            </a:r>
            <a:endParaRPr lang="en-US" sz="2400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สี่เหลี่ยมผืนผ้า 1"/>
          <p:cNvSpPr/>
          <p:nvPr/>
        </p:nvSpPr>
        <p:spPr>
          <a:xfrm>
            <a:off x="323528" y="692696"/>
            <a:ext cx="846360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4000" b="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ําหรับ</a:t>
            </a:r>
            <a:r>
              <a:rPr lang="th-TH" sz="4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ิดปริมาณน้ำใช้ของไม้ผล เช่น มะม่วง </a:t>
            </a:r>
            <a:r>
              <a:rPr lang="th-TH" sz="4000" b="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ําไย</a:t>
            </a:r>
            <a:r>
              <a:rPr lang="th-TH" sz="4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้มโอ มะนาว ฯลฯ ได้พบว่า</a:t>
            </a:r>
            <a:r>
              <a:rPr lang="th-TH" sz="4000" i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ะม่วงมี อัตราการใช้น้ำสูงสุดด้วยค่าเฉลี่ย </a:t>
            </a:r>
            <a:r>
              <a:rPr lang="th-TH" sz="4000" i="0" dirty="0" err="1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Kc</a:t>
            </a:r>
            <a:r>
              <a:rPr lang="th-TH" sz="4000" i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= 2.08 จึงได้</a:t>
            </a:r>
            <a:r>
              <a:rPr lang="th-TH" sz="4000" i="0" dirty="0" err="1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นําไปใช้</a:t>
            </a:r>
            <a:r>
              <a:rPr lang="th-TH" sz="4000" i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ทนไม้ยืนต้นอื่น ๆ เช่น สัก ยางพารา กาแฟ ชา ฯลฯ </a:t>
            </a:r>
            <a:r>
              <a:rPr lang="th-TH" sz="4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นื่องจากยังไม่มีผลการศึกษาการใช้น้ำดังกล่าว</a:t>
            </a:r>
          </a:p>
        </p:txBody>
      </p:sp>
    </p:spTree>
    <p:extLst>
      <p:ext uri="{BB962C8B-B14F-4D97-AF65-F5344CB8AC3E}">
        <p14:creationId xmlns:p14="http://schemas.microsoft.com/office/powerpoint/2010/main" val="17481652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0"/>
            <a:ext cx="6513193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th-TH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ำนวณหาค่า </a:t>
            </a:r>
            <a:r>
              <a:rPr lang="en-US" sz="24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To</a:t>
            </a:r>
            <a:r>
              <a:rPr lang="en-US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ดยวิธี </a:t>
            </a:r>
            <a:r>
              <a:rPr lang="en-US" sz="2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Penman-</a:t>
            </a:r>
            <a:r>
              <a:rPr lang="en-US" sz="24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monteith</a:t>
            </a:r>
            <a:endParaRPr lang="th-TH" sz="2400" i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8402" y="6453336"/>
            <a:ext cx="8798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18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18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water.rid.go.th/hwm/cropwater/iwmd/pdf/ETo_PenMon_2011.pdf</a:t>
            </a:r>
          </a:p>
        </p:txBody>
      </p:sp>
      <p:pic>
        <p:nvPicPr>
          <p:cNvPr id="4" name="รูปภาพ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33" y="710479"/>
            <a:ext cx="7733333" cy="5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520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0" y="0"/>
            <a:ext cx="827584" cy="60016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3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To</a:t>
            </a:r>
            <a:endParaRPr lang="th-TH" sz="3300" i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0" y="6350169"/>
            <a:ext cx="87980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water.rid.go.th/hwm/cropwater/CWRdata/ETo/index.htm</a:t>
            </a: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50"/>
          <a:stretch/>
        </p:blipFill>
        <p:spPr>
          <a:xfrm>
            <a:off x="28473" y="908720"/>
            <a:ext cx="9047016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8315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35496" y="-27384"/>
            <a:ext cx="4104456" cy="5078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th-TH" sz="2700" i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ฝนใช้การของข้าว</a:t>
            </a:r>
            <a:endParaRPr lang="th-TH" sz="2700" i="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35496" y="5805264"/>
            <a:ext cx="87980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water.rid.go.th/hwm/cropwater/CWRdata/Rain/index.htm</a:t>
            </a:r>
          </a:p>
        </p:txBody>
      </p:sp>
      <p:pic>
        <p:nvPicPr>
          <p:cNvPr id="4" name="รูปภาพ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4722"/>
            <a:ext cx="9144000" cy="372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941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35496" y="-27384"/>
            <a:ext cx="4248472" cy="5078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th-TH" sz="2700" i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ฝนใช้การของพืชไร่</a:t>
            </a:r>
            <a:endParaRPr lang="th-TH" sz="2700" i="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35496" y="5617294"/>
            <a:ext cx="87980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http://water.rid.go.th/hwm/cropwater/CWRdata/Rain/index.htm</a:t>
            </a:r>
          </a:p>
        </p:txBody>
      </p:sp>
      <p:pic>
        <p:nvPicPr>
          <p:cNvPr id="2" name="รูปภาพ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284620"/>
            <a:ext cx="9144000" cy="372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495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19753"/>
            <a:ext cx="664766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th-TH" sz="27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รุปปริมาณการระเหย </a:t>
            </a:r>
            <a:r>
              <a:rPr lang="en-US" sz="27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vap</a:t>
            </a:r>
            <a:r>
              <a:rPr lang="en-US" sz="27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7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สถานีต่างๆ</a:t>
            </a: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26530" y="116632"/>
            <a:ext cx="961094" cy="5078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7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vap</a:t>
            </a:r>
            <a:endParaRPr lang="th-TH" sz="2700" i="0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6" name="รูปภาพ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71"/>
          <a:stretch/>
        </p:blipFill>
        <p:spPr>
          <a:xfrm>
            <a:off x="6062" y="1196752"/>
            <a:ext cx="9137938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683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สี่เหลี่ยมผืนผ้า 11"/>
          <p:cNvSpPr/>
          <p:nvPr/>
        </p:nvSpPr>
        <p:spPr>
          <a:xfrm>
            <a:off x="0" y="633478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0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http://water.rid.go.th/hwm/cropwater/CWRdata/ET/et_east.pdf</a:t>
            </a:r>
            <a:endParaRPr lang="th-TH" sz="2400" i="0" dirty="0">
              <a:solidFill>
                <a:srgbClr val="00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AF7E60-B1F5-4334-A2BB-67579F98D0E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9" t="7526" r="9425" b="10576"/>
          <a:stretch/>
        </p:blipFill>
        <p:spPr>
          <a:xfrm>
            <a:off x="85762" y="0"/>
            <a:ext cx="4355976" cy="61775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7F8A0C-B944-4215-BF26-15EF6F2C976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7" t="8001" r="9457" b="23750"/>
          <a:stretch/>
        </p:blipFill>
        <p:spPr>
          <a:xfrm>
            <a:off x="4635250" y="29436"/>
            <a:ext cx="4422988" cy="5227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10658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การวิเคราะห์ความต้องการน้ำ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518294" y="1893605"/>
            <a:ext cx="8158162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thaiDist"/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ามปกติแล้วการจัดสรรน้ำ จำเป็นจะต้องมีการคำนวณคาดการณ์การใช้น้ำในกิจกรรมการเกษตรและกิจกรรมอื่นๆ ในตลอดช่วงฤดูแล้ง และฤดูฝน เพื่อคาดการณ์ปริมาณน้ำที่ต้องใช้ในทุกๆ กิจกรรม ดังนั้นการวางแผนการใช้น้ำให้สอดคล้องกับปริมาณน้ำที่มีอยู่ จึงมีความจำเป็นอย่างยิ่ง ซึ่งถ้าไม่วางแผนแล้วอาจจะทำให้เกิดการระบายน้ำเกินความต้องการทำให้สูญเสียน้ำโดยไม่จำเป็น หรือส่งน้ำไม่เพียงพอต่อการใช้น้ำซึ่งจะส่งผลต่อผลผลิตทางการเกษตรและกิจกรรมอื่นๆ อีกมากมาย</a:t>
            </a:r>
          </a:p>
        </p:txBody>
      </p:sp>
    </p:spTree>
    <p:extLst>
      <p:ext uri="{BB962C8B-B14F-4D97-AF65-F5344CB8AC3E}">
        <p14:creationId xmlns:p14="http://schemas.microsoft.com/office/powerpoint/2010/main" val="177417471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12729" t="17797" r="12558" b="16524"/>
          <a:stretch/>
        </p:blipFill>
        <p:spPr bwMode="auto">
          <a:xfrm>
            <a:off x="6813" y="1340768"/>
            <a:ext cx="9147477" cy="4804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07618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กลุ่ม 5"/>
          <p:cNvGrpSpPr/>
          <p:nvPr/>
        </p:nvGrpSpPr>
        <p:grpSpPr>
          <a:xfrm>
            <a:off x="-14288" y="843595"/>
            <a:ext cx="9144000" cy="5825765"/>
            <a:chOff x="-14288" y="843595"/>
            <a:chExt cx="9144000" cy="5825765"/>
          </a:xfrm>
        </p:grpSpPr>
        <p:pic>
          <p:nvPicPr>
            <p:cNvPr id="4" name="รูปภาพ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4288" y="843595"/>
              <a:ext cx="9144000" cy="5825765"/>
            </a:xfrm>
            <a:prstGeom prst="rect">
              <a:avLst/>
            </a:prstGeom>
          </p:spPr>
        </p:pic>
        <p:sp>
          <p:nvSpPr>
            <p:cNvPr id="5" name="สี่เหลี่ยมผืนผ้า 4"/>
            <p:cNvSpPr/>
            <p:nvPr/>
          </p:nvSpPr>
          <p:spPr>
            <a:xfrm>
              <a:off x="251520" y="843595"/>
              <a:ext cx="1008112" cy="4971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</p:spTree>
    <p:extLst>
      <p:ext uri="{BB962C8B-B14F-4D97-AF65-F5344CB8AC3E}">
        <p14:creationId xmlns:p14="http://schemas.microsoft.com/office/powerpoint/2010/main" val="263751735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รูปภาพ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" y="1628800"/>
            <a:ext cx="9153655" cy="2520279"/>
          </a:xfrm>
          <a:prstGeom prst="rect">
            <a:avLst/>
          </a:prstGeom>
        </p:spPr>
      </p:pic>
      <p:sp>
        <p:nvSpPr>
          <p:cNvPr id="8" name="กล่องข้อความ 7"/>
          <p:cNvSpPr txBox="1"/>
          <p:nvPr/>
        </p:nvSpPr>
        <p:spPr>
          <a:xfrm>
            <a:off x="107504" y="6093296"/>
            <a:ext cx="8148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4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4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ชุมวิชาการ เรื่องน้ำของประเทศไทย ครั้งที่</a:t>
            </a:r>
            <a:r>
              <a:rPr lang="en-US" sz="24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endParaRPr lang="th-TH" sz="2400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0023352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รูปภาพ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86" y="713646"/>
            <a:ext cx="8971428" cy="5676190"/>
          </a:xfrm>
          <a:prstGeom prst="rect">
            <a:avLst/>
          </a:prstGeom>
        </p:spPr>
      </p:pic>
      <p:sp>
        <p:nvSpPr>
          <p:cNvPr id="8" name="กล่องข้อความ 7"/>
          <p:cNvSpPr txBox="1"/>
          <p:nvPr/>
        </p:nvSpPr>
        <p:spPr>
          <a:xfrm>
            <a:off x="107504" y="6290156"/>
            <a:ext cx="814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8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8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ชุมวิชาการ เรื่องน้ำของประเทศไทย ครั้งที่</a:t>
            </a:r>
            <a:r>
              <a:rPr lang="en-US" sz="28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endParaRPr lang="th-TH" sz="2800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9764350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รูปภาพ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987" y="1955801"/>
            <a:ext cx="8073520" cy="470900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กล่องข้อความ 7"/>
          <p:cNvSpPr txBox="1"/>
          <p:nvPr/>
        </p:nvSpPr>
        <p:spPr>
          <a:xfrm>
            <a:off x="-30832" y="6392079"/>
            <a:ext cx="8148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ชุมวิชาการ เรื่องน้ำของประเทศไทย ครั้งที่</a:t>
            </a:r>
            <a:r>
              <a:rPr lang="en-US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endParaRPr lang="th-TH" sz="2000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7" name="กลุ่ม 6"/>
          <p:cNvGrpSpPr/>
          <p:nvPr/>
        </p:nvGrpSpPr>
        <p:grpSpPr>
          <a:xfrm>
            <a:off x="57714" y="710637"/>
            <a:ext cx="9028571" cy="1257143"/>
            <a:chOff x="57714" y="710637"/>
            <a:chExt cx="9028571" cy="1257143"/>
          </a:xfrm>
        </p:grpSpPr>
        <p:pic>
          <p:nvPicPr>
            <p:cNvPr id="4" name="รูปภาพ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14" y="710637"/>
              <a:ext cx="9028571" cy="1257143"/>
            </a:xfrm>
            <a:prstGeom prst="rect">
              <a:avLst/>
            </a:prstGeom>
          </p:spPr>
        </p:pic>
        <p:sp>
          <p:nvSpPr>
            <p:cNvPr id="6" name="สี่เหลี่ยมผืนผ้า 5"/>
            <p:cNvSpPr/>
            <p:nvPr/>
          </p:nvSpPr>
          <p:spPr>
            <a:xfrm>
              <a:off x="8028384" y="1556792"/>
              <a:ext cx="936104" cy="4109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10" name="สี่เหลี่ยมผืนผ้า 9"/>
            <p:cNvSpPr/>
            <p:nvPr/>
          </p:nvSpPr>
          <p:spPr>
            <a:xfrm>
              <a:off x="57714" y="766378"/>
              <a:ext cx="1201442" cy="4109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</p:spTree>
    <p:extLst>
      <p:ext uri="{BB962C8B-B14F-4D97-AF65-F5344CB8AC3E}">
        <p14:creationId xmlns:p14="http://schemas.microsoft.com/office/powerpoint/2010/main" val="289721227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กล่องข้อความ 5"/>
          <p:cNvSpPr txBox="1"/>
          <p:nvPr/>
        </p:nvSpPr>
        <p:spPr>
          <a:xfrm>
            <a:off x="158234" y="6415711"/>
            <a:ext cx="8148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ชุมวิชาการ เรื่องน้ำของประเทศไทย ครั้งที่</a:t>
            </a:r>
            <a:r>
              <a:rPr lang="en-US" sz="20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endParaRPr lang="th-TH" sz="2000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5" name="กลุ่ม 4"/>
          <p:cNvGrpSpPr/>
          <p:nvPr/>
        </p:nvGrpSpPr>
        <p:grpSpPr>
          <a:xfrm>
            <a:off x="167238" y="710637"/>
            <a:ext cx="8809524" cy="5723809"/>
            <a:chOff x="167238" y="710637"/>
            <a:chExt cx="8809524" cy="5723809"/>
          </a:xfrm>
        </p:grpSpPr>
        <p:pic>
          <p:nvPicPr>
            <p:cNvPr id="3" name="รูปภาพ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238" y="710637"/>
              <a:ext cx="8809524" cy="5723809"/>
            </a:xfrm>
            <a:prstGeom prst="rect">
              <a:avLst/>
            </a:prstGeom>
          </p:spPr>
        </p:pic>
        <p:sp>
          <p:nvSpPr>
            <p:cNvPr id="4" name="สี่เหลี่ยมผืนผ้ามุมมน 3"/>
            <p:cNvSpPr/>
            <p:nvPr/>
          </p:nvSpPr>
          <p:spPr>
            <a:xfrm>
              <a:off x="1691680" y="5805264"/>
              <a:ext cx="720080" cy="62918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</p:spTree>
    <p:extLst>
      <p:ext uri="{BB962C8B-B14F-4D97-AF65-F5344CB8AC3E}">
        <p14:creationId xmlns:p14="http://schemas.microsoft.com/office/powerpoint/2010/main" val="119573178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กล่องข้อความ 5"/>
          <p:cNvSpPr txBox="1"/>
          <p:nvPr/>
        </p:nvSpPr>
        <p:spPr>
          <a:xfrm>
            <a:off x="158234" y="6415711"/>
            <a:ext cx="8148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b="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</a:t>
            </a:r>
            <a:r>
              <a:rPr lang="en-US" sz="2000" b="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: </a:t>
            </a:r>
            <a:r>
              <a:rPr lang="th-TH" sz="2000" b="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ชุมวิชาการ เรื่องน้ำของประเทศไทย ครั้งที่</a:t>
            </a:r>
            <a:r>
              <a:rPr lang="en-US" sz="2000" b="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1 </a:t>
            </a:r>
            <a:endParaRPr lang="th-TH" sz="2000" b="0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7" name="รูปภาพ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3082"/>
            <a:ext cx="9144000" cy="2949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46889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รูปภาพ 8" descr="2013-02-05_121209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46301" y="699518"/>
            <a:ext cx="5651415" cy="6086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17076183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สิทธิภาพการชลประทา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AB976A3-1D96-48FE-B159-FE59A25212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020400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1268" y="1196752"/>
            <a:ext cx="855069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lvl="1" algn="l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ิดฝนใช้การ</a:t>
            </a:r>
          </a:p>
          <a:p>
            <a:pPr lvl="1" algn="thaiDist"/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สามารถหาปริมาณน้ำฝนเฉลี่ยได้เรียบร้อยแล้ว จึงนำมาคำนวณฝนใช้การ ซึ่งการคำนวณฝนใช้การได้ แบ่งออกเป็น 2 ประเภท คือ </a:t>
            </a:r>
          </a:p>
          <a:p>
            <a:pPr lvl="1" algn="thaiDist"/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1.) ฝนใช้การสำหรับนาข้าว </a:t>
            </a:r>
          </a:p>
          <a:p>
            <a:pPr lvl="1" algn="l"/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2.) ฝนใช้การสำหรับพืชไร่ </a:t>
            </a:r>
            <a:endParaRPr lang="en-US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7" name="Picture 2" descr="C:\Users\Administrator\Desktop\รูปดูงานเขื่อนป่าสัก\water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773" y="3284984"/>
            <a:ext cx="3811932" cy="28796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460510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:\Users\Administrator\Desktop\รูปดูงานเขื่อนป่าสัก\LUM_9500_Cover-620x39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835805"/>
            <a:ext cx="3075036" cy="19442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วัตถุประสงค์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298957"/>
            <a:ext cx="835005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thaiDist"/>
            <a:r>
              <a:rPr lang="th-TH" sz="3200" i="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จึงต้องประเมินความต้องการใช้น้ำขึ้นมาโดยใช้โปรแกรม</a:t>
            </a:r>
            <a:r>
              <a:rPr lang="th-TH" sz="3200" i="0" spc="-3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างแผนการใช้น้ำ </a:t>
            </a:r>
            <a:r>
              <a:rPr lang="en-US" sz="3200" i="0" spc="-3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eservoir Operation Study (</a:t>
            </a:r>
            <a:r>
              <a:rPr lang="en-US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OS</a:t>
            </a:r>
            <a:r>
              <a:rPr lang="en-US" sz="3200" i="0" spc="-3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3200" i="0" spc="-3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เครื่องมือช่วย</a:t>
            </a:r>
          </a:p>
          <a:p>
            <a:pPr algn="thaiDist"/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โปรแกรม </a:t>
            </a:r>
            <a:r>
              <a:rPr lang="en-US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OS 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โปรแกรมที่ช่วยใช้ในการวางแผนการบริหารจัดการน้ำ โดยอาศัยหลักการใช้น้ำของพืช การคิดฝนใช้การ การประเมินน้ำไหลเข้าอ่าง หลักสมดุลน้ำในอ่างได้ใช้วิธีการเขียนเป็นโปรแกรม </a:t>
            </a:r>
            <a:r>
              <a:rPr lang="en-US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Visual Basic 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สูตรไว้ใน </a:t>
            </a:r>
            <a:r>
              <a:rPr lang="en-US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xcel 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พื่อความสะดวกในการใช้งาน มีโครงสร้างที่เรียบง่าย สามารถนำไปใช้ได้ในทุกโครงการชลประทาน</a:t>
            </a:r>
          </a:p>
        </p:txBody>
      </p:sp>
    </p:spTree>
    <p:extLst>
      <p:ext uri="{BB962C8B-B14F-4D97-AF65-F5344CB8AC3E}">
        <p14:creationId xmlns:p14="http://schemas.microsoft.com/office/powerpoint/2010/main" val="3977501745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0" y="1196752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1" algn="l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ิดฝนใช้การ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0637" y="6092824"/>
            <a:ext cx="912336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2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เลือกข้อมูลฝนใช้การได้จาก </a:t>
            </a:r>
            <a:r>
              <a:rPr lang="en-US" sz="2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http://water.rid.go.th/hwm/cropwater/CWRdata/Rain/</a:t>
            </a:r>
            <a:endParaRPr lang="th-TH" sz="26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2060848"/>
            <a:ext cx="8715375" cy="3371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71152746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0" y="764704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1" algn="l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ิดฝนใช้การ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312" y="1413321"/>
            <a:ext cx="4303936" cy="53543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71152746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0" y="908720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1" algn="l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ิดฝนใช้การ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1556420"/>
            <a:ext cx="7311622" cy="50409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71152746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 l="5391" r="10023" b="66092"/>
          <a:stretch>
            <a:fillRect/>
          </a:stretch>
        </p:blipFill>
        <p:spPr bwMode="auto">
          <a:xfrm>
            <a:off x="0" y="1916832"/>
            <a:ext cx="5076825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1054477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น้ำไหลเข้าอ่าง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 cstate="print"/>
          <a:srcRect t="35458" r="6667" b="22031"/>
          <a:stretch>
            <a:fillRect/>
          </a:stretch>
        </p:blipFill>
        <p:spPr bwMode="auto">
          <a:xfrm>
            <a:off x="5132388" y="2055737"/>
            <a:ext cx="4011612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 t="77969" r="6667"/>
          <a:stretch>
            <a:fillRect/>
          </a:stretch>
        </p:blipFill>
        <p:spPr bwMode="auto">
          <a:xfrm>
            <a:off x="1305701" y="4642569"/>
            <a:ext cx="6532598" cy="2066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1152746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90872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thaiDist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ลักสมดุลน้ำในอ่าง</a:t>
            </a: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384320" y="1670993"/>
            <a:ext cx="829213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76213" lvl="1" indent="280988" algn="thaiDist"/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อ่างเก็บน้ำทำหน้าที่กักเก็บน้ำในยามที่ปริมาณน้ำไหลเข้าอ่างมากกว่าความต้องการ เพื่อให้มีน้ำเพียงพอสำหรับส่งให้กับความต้องการต่างๆ ในช่วงเวลาขาดแคลนน้ำ การวางแผนการใช้น้ำจากอ่างเก็บน้ำประจำเดือนจะทำได้โดยการวิเคราะห์สมดุลของน้ำ 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Water Balance)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อ่างเก็บน้ำ ตามรูป</a:t>
            </a:r>
            <a:endParaRPr lang="en-US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099" name="Picture 3" descr="C:\Users\Administrator\Desktop\รูปดูงานเขื่อนป่าสัก\1419235015_เขื่อน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97443"/>
            <a:ext cx="4021956" cy="267711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931548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90872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thaiDist"/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ลักสมดุลน้ำในอ่าง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525" y="1700808"/>
            <a:ext cx="8501063" cy="47990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0931548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4282" y="214290"/>
            <a:ext cx="8715436" cy="642942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th-TH" sz="6000" dirty="0">
                <a:cs typeface="ks_myhand" pitchFamily="18" charset="-34"/>
              </a:rPr>
              <a:t>ขั้นตอนและวิธีการจัดทำ </a:t>
            </a:r>
            <a:r>
              <a:rPr lang="en-US" sz="6000" dirty="0">
                <a:latin typeface="KS SUDIN" pitchFamily="18" charset="-34"/>
                <a:cs typeface="KS SUDIN" pitchFamily="18" charset="-34"/>
              </a:rPr>
              <a:t>ROS</a:t>
            </a:r>
            <a:endParaRPr lang="th-TH" sz="6000" dirty="0">
              <a:latin typeface="KS SUDIN" pitchFamily="18" charset="-34"/>
              <a:cs typeface="KS SUDIN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153221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714480" y="285728"/>
            <a:ext cx="5500727" cy="6357957"/>
            <a:chOff x="3764" y="1586"/>
            <a:chExt cx="3908" cy="8177"/>
          </a:xfrm>
        </p:grpSpPr>
        <p:sp>
          <p:nvSpPr>
            <p:cNvPr id="1027" name="Text Box 3"/>
            <p:cNvSpPr txBox="1">
              <a:spLocks noChangeArrowheads="1"/>
            </p:cNvSpPr>
            <p:nvPr/>
          </p:nvSpPr>
          <p:spPr bwMode="auto">
            <a:xfrm>
              <a:off x="3764" y="6503"/>
              <a:ext cx="73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spcAft>
                  <a:spcPts val="1000"/>
                </a:spcAft>
              </a:pPr>
              <a:r>
                <a:rPr lang="th-TH" sz="2800" b="0" i="0" dirty="0">
                  <a:solidFill>
                    <a:srgbClr val="FF0000"/>
                  </a:solidFill>
                  <a:latin typeface="TH SarabunPSK" pitchFamily="34" charset="-34"/>
                  <a:ea typeface="Angsana New" pitchFamily="18" charset="-34"/>
                  <a:cs typeface="ks_myhand" pitchFamily="18" charset="-34"/>
                </a:rPr>
                <a:t>ไม่ใช่</a:t>
              </a:r>
              <a:endParaRPr lang="th-TH" sz="2800" b="0" i="0" dirty="0">
                <a:solidFill>
                  <a:prstClr val="black"/>
                </a:solidFill>
                <a:latin typeface="Arial" pitchFamily="34" charset="0"/>
                <a:cs typeface="ks_myhand" pitchFamily="18" charset="-34"/>
              </a:endParaRPr>
            </a:p>
          </p:txBody>
        </p:sp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5946" y="7941"/>
              <a:ext cx="778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ts val="1000"/>
                </a:spcAft>
              </a:pPr>
              <a:r>
                <a:rPr lang="th-TH" sz="2800" b="0" i="0" dirty="0">
                  <a:solidFill>
                    <a:srgbClr val="7FD13B">
                      <a:lumMod val="50000"/>
                    </a:srgbClr>
                  </a:solidFill>
                  <a:latin typeface="TH SarabunPSK" pitchFamily="34" charset="-34"/>
                  <a:ea typeface="Angsana New" pitchFamily="18" charset="-34"/>
                  <a:cs typeface="ks_myhand" pitchFamily="18" charset="-34"/>
                </a:rPr>
                <a:t>ใช่</a:t>
              </a:r>
              <a:endParaRPr lang="th-TH" sz="2800" b="0" i="0" dirty="0">
                <a:solidFill>
                  <a:srgbClr val="7FD13B">
                    <a:lumMod val="50000"/>
                  </a:srgbClr>
                </a:solidFill>
                <a:latin typeface="Arial" pitchFamily="34" charset="0"/>
                <a:cs typeface="ks_myhand" pitchFamily="18" charset="-34"/>
              </a:endParaRPr>
            </a:p>
          </p:txBody>
        </p:sp>
        <p:sp>
          <p:nvSpPr>
            <p:cNvPr id="1029" name="Oval 5"/>
            <p:cNvSpPr>
              <a:spLocks noChangeArrowheads="1"/>
            </p:cNvSpPr>
            <p:nvPr/>
          </p:nvSpPr>
          <p:spPr bwMode="auto">
            <a:xfrm>
              <a:off x="4441" y="1586"/>
              <a:ext cx="3015" cy="14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round/>
              <a:headEnd/>
              <a:tailEnd/>
            </a:ln>
            <a:effectLst>
              <a:outerShdw dist="28398" dir="3806097" algn="ctr" rotWithShape="0">
                <a:srgbClr val="974706">
                  <a:alpha val="50000"/>
                </a:srgb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th-TH" sz="28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เริ่มกระบวนการรวบรวมข้อมูล</a:t>
              </a:r>
              <a:r>
                <a:rPr lang="th-TH" sz="24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พื้นฐาน</a:t>
              </a:r>
              <a:endParaRPr lang="th-TH" sz="2400" b="0" i="0" dirty="0">
                <a:solidFill>
                  <a:prstClr val="black"/>
                </a:solidFill>
                <a:latin typeface="KS SUDIN" pitchFamily="18" charset="-34"/>
                <a:cs typeface="KS SUDIN" pitchFamily="18" charset="-34"/>
              </a:endParaRPr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4441" y="4016"/>
              <a:ext cx="3015" cy="103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974706">
                  <a:alpha val="50000"/>
                </a:srgb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spcAft>
                  <a:spcPts val="0"/>
                </a:spcAft>
              </a:pPr>
              <a:r>
                <a:rPr lang="th-TH" sz="24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คำนวณโดยใช้โปรแกรม</a:t>
              </a:r>
              <a:r>
                <a:rPr lang="en-US" sz="24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           </a:t>
              </a:r>
            </a:p>
            <a:p>
              <a:pPr algn="ctr">
                <a:spcAft>
                  <a:spcPts val="0"/>
                </a:spcAft>
              </a:pPr>
              <a:r>
                <a:rPr lang="en-US" sz="24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Reservoir Operation Study</a:t>
              </a:r>
              <a:endParaRPr lang="th-TH" sz="2400" b="0" i="0" dirty="0">
                <a:solidFill>
                  <a:prstClr val="black"/>
                </a:solidFill>
                <a:latin typeface="KS SUDIN" pitchFamily="18" charset="-34"/>
                <a:cs typeface="KS SUDIN" pitchFamily="18" charset="-34"/>
              </a:endParaRPr>
            </a:p>
          </p:txBody>
        </p:sp>
        <p:sp>
          <p:nvSpPr>
            <p:cNvPr id="1031" name="AutoShape 7"/>
            <p:cNvSpPr>
              <a:spLocks noChangeArrowheads="1"/>
            </p:cNvSpPr>
            <p:nvPr/>
          </p:nvSpPr>
          <p:spPr bwMode="auto">
            <a:xfrm>
              <a:off x="4446" y="6032"/>
              <a:ext cx="3015" cy="1845"/>
            </a:xfrm>
            <a:prstGeom prst="diamond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974706">
                  <a:alpha val="50000"/>
                </a:srgb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spcAft>
                  <a:spcPts val="1000"/>
                </a:spcAft>
              </a:pPr>
              <a:r>
                <a:rPr lang="th-TH" sz="28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พิจารณาน้ำที่ใช้กับน้ำต้นทุน</a:t>
              </a:r>
              <a:endParaRPr lang="th-TH" sz="2800" b="0" i="0" dirty="0">
                <a:solidFill>
                  <a:prstClr val="black"/>
                </a:solidFill>
                <a:latin typeface="KS SUDIN" pitchFamily="18" charset="-34"/>
                <a:cs typeface="KS SUDIN" pitchFamily="18" charset="-34"/>
              </a:endParaRPr>
            </a:p>
          </p:txBody>
        </p:sp>
        <p:sp>
          <p:nvSpPr>
            <p:cNvPr id="1032" name="Oval 8"/>
            <p:cNvSpPr>
              <a:spLocks noChangeArrowheads="1"/>
            </p:cNvSpPr>
            <p:nvPr/>
          </p:nvSpPr>
          <p:spPr bwMode="auto">
            <a:xfrm>
              <a:off x="4234" y="8863"/>
              <a:ext cx="3438" cy="90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round/>
              <a:headEnd/>
              <a:tailEnd/>
            </a:ln>
            <a:effectLst>
              <a:outerShdw dist="28398" dir="3806097" algn="ctr" rotWithShape="0">
                <a:srgbClr val="974706">
                  <a:alpha val="50000"/>
                </a:srgb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spcAft>
                  <a:spcPts val="1000"/>
                </a:spcAft>
              </a:pPr>
              <a:r>
                <a:rPr lang="th-TH" sz="2800" i="0" dirty="0">
                  <a:solidFill>
                    <a:prstClr val="black"/>
                  </a:solidFill>
                  <a:latin typeface="KS SUDIN" pitchFamily="18" charset="-34"/>
                  <a:ea typeface="Angsana New" pitchFamily="18" charset="-34"/>
                  <a:cs typeface="KS SUDIN" pitchFamily="18" charset="-34"/>
                </a:rPr>
                <a:t>สรุปแผนการจัดสรรน้ำ</a:t>
              </a:r>
              <a:endParaRPr lang="th-TH" sz="2800" b="0" i="0" dirty="0">
                <a:solidFill>
                  <a:prstClr val="black"/>
                </a:solidFill>
                <a:latin typeface="KS SUDIN" pitchFamily="18" charset="-34"/>
                <a:cs typeface="KS SUDIN" pitchFamily="18" charset="-34"/>
              </a:endParaRPr>
            </a:p>
          </p:txBody>
        </p:sp>
        <p:cxnSp>
          <p:nvCxnSpPr>
            <p:cNvPr id="1033" name="AutoShape 9"/>
            <p:cNvCxnSpPr>
              <a:cxnSpLocks noChangeShapeType="1"/>
            </p:cNvCxnSpPr>
            <p:nvPr/>
          </p:nvCxnSpPr>
          <p:spPr bwMode="auto">
            <a:xfrm>
              <a:off x="5955" y="3053"/>
              <a:ext cx="0" cy="960"/>
            </a:xfrm>
            <a:prstGeom prst="straightConnector1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</p:spPr>
        </p:cxnSp>
        <p:cxnSp>
          <p:nvCxnSpPr>
            <p:cNvPr id="1034" name="AutoShape 10"/>
            <p:cNvCxnSpPr>
              <a:cxnSpLocks noChangeShapeType="1"/>
            </p:cNvCxnSpPr>
            <p:nvPr/>
          </p:nvCxnSpPr>
          <p:spPr bwMode="auto">
            <a:xfrm>
              <a:off x="5955" y="5060"/>
              <a:ext cx="0" cy="960"/>
            </a:xfrm>
            <a:prstGeom prst="straightConnector1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</p:spPr>
        </p:cxnSp>
        <p:cxnSp>
          <p:nvCxnSpPr>
            <p:cNvPr id="1035" name="AutoShape 11"/>
            <p:cNvCxnSpPr>
              <a:cxnSpLocks noChangeShapeType="1"/>
            </p:cNvCxnSpPr>
            <p:nvPr/>
          </p:nvCxnSpPr>
          <p:spPr bwMode="auto">
            <a:xfrm>
              <a:off x="5953" y="7896"/>
              <a:ext cx="0" cy="960"/>
            </a:xfrm>
            <a:prstGeom prst="straightConnector1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</p:spPr>
        </p:cxnSp>
        <p:cxnSp>
          <p:nvCxnSpPr>
            <p:cNvPr id="1036" name="AutoShape 12"/>
            <p:cNvCxnSpPr>
              <a:cxnSpLocks noChangeShapeType="1"/>
            </p:cNvCxnSpPr>
            <p:nvPr/>
          </p:nvCxnSpPr>
          <p:spPr bwMode="auto">
            <a:xfrm rot="5400000" flipH="1">
              <a:off x="2874" y="5412"/>
              <a:ext cx="2477" cy="676"/>
            </a:xfrm>
            <a:prstGeom prst="bentConnector3">
              <a:avLst>
                <a:gd name="adj1" fmla="val 1130"/>
              </a:avLst>
            </a:prstGeom>
            <a:noFill/>
            <a:ln w="12700">
              <a:solidFill>
                <a:srgbClr val="7030A0"/>
              </a:solidFill>
              <a:miter lim="800000"/>
              <a:headEnd/>
              <a:tailEnd/>
            </a:ln>
          </p:spPr>
        </p:cxnSp>
        <p:cxnSp>
          <p:nvCxnSpPr>
            <p:cNvPr id="1037" name="AutoShape 13"/>
            <p:cNvCxnSpPr>
              <a:cxnSpLocks noChangeShapeType="1"/>
            </p:cNvCxnSpPr>
            <p:nvPr/>
          </p:nvCxnSpPr>
          <p:spPr bwMode="auto">
            <a:xfrm>
              <a:off x="3779" y="4521"/>
              <a:ext cx="666" cy="0"/>
            </a:xfrm>
            <a:prstGeom prst="straightConnector1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2825888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หัวข้อ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1474242" y="2175619"/>
            <a:ext cx="5834062" cy="871538"/>
            <a:chOff x="1344" y="1185"/>
            <a:chExt cx="2988" cy="447"/>
          </a:xfrm>
        </p:grpSpPr>
        <p:sp>
          <p:nvSpPr>
            <p:cNvPr id="40" name="AutoShape 5"/>
            <p:cNvSpPr>
              <a:spLocks noChangeArrowheads="1"/>
            </p:cNvSpPr>
            <p:nvPr/>
          </p:nvSpPr>
          <p:spPr bwMode="gray">
            <a:xfrm>
              <a:off x="1584" y="1275"/>
              <a:ext cx="2736" cy="28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0BA4C"/>
                </a:gs>
                <a:gs pos="50000">
                  <a:srgbClr val="B0BA4C">
                    <a:gamma/>
                    <a:tint val="21176"/>
                    <a:invGamma/>
                  </a:srgbClr>
                </a:gs>
                <a:gs pos="100000">
                  <a:srgbClr val="B0BA4C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1" name="AutoShape 6"/>
            <p:cNvSpPr>
              <a:spLocks noChangeArrowheads="1"/>
            </p:cNvSpPr>
            <p:nvPr/>
          </p:nvSpPr>
          <p:spPr bwMode="gray">
            <a:xfrm>
              <a:off x="1344" y="1200"/>
              <a:ext cx="432" cy="432"/>
            </a:xfrm>
            <a:prstGeom prst="diamond">
              <a:avLst/>
            </a:prstGeom>
            <a:solidFill>
              <a:srgbClr val="B0BA4C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2" name="Text Box 7"/>
            <p:cNvSpPr txBox="1">
              <a:spLocks noChangeArrowheads="1"/>
            </p:cNvSpPr>
            <p:nvPr/>
          </p:nvSpPr>
          <p:spPr bwMode="gray">
            <a:xfrm>
              <a:off x="1728" y="1278"/>
              <a:ext cx="2604" cy="3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36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รายละเอียด</a:t>
              </a:r>
              <a:r>
                <a:rPr kumimoji="0" lang="th-TH" sz="36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r>
                <a:rPr kumimoji="0" lang="th-TH" sz="36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ในโปรแกรม</a:t>
              </a:r>
              <a:endPara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gray">
            <a:xfrm>
              <a:off x="1441" y="1185"/>
              <a:ext cx="224" cy="3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44" name="Group 14"/>
          <p:cNvGrpSpPr>
            <a:grpSpLocks/>
          </p:cNvGrpSpPr>
          <p:nvPr/>
        </p:nvGrpSpPr>
        <p:grpSpPr bwMode="auto">
          <a:xfrm>
            <a:off x="2564854" y="4039344"/>
            <a:ext cx="4743450" cy="685800"/>
            <a:chOff x="1344" y="1728"/>
            <a:chExt cx="2988" cy="432"/>
          </a:xfrm>
        </p:grpSpPr>
        <p:sp>
          <p:nvSpPr>
            <p:cNvPr id="45" name="AutoShape 15"/>
            <p:cNvSpPr>
              <a:spLocks noChangeArrowheads="1"/>
            </p:cNvSpPr>
            <p:nvPr/>
          </p:nvSpPr>
          <p:spPr bwMode="gray">
            <a:xfrm>
              <a:off x="1584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57A19A"/>
                </a:gs>
                <a:gs pos="50000">
                  <a:srgbClr val="57A19A">
                    <a:gamma/>
                    <a:tint val="21176"/>
                    <a:invGamma/>
                  </a:srgbClr>
                </a:gs>
                <a:gs pos="100000">
                  <a:srgbClr val="57A19A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gray">
            <a:xfrm>
              <a:off x="1344" y="1728"/>
              <a:ext cx="432" cy="432"/>
            </a:xfrm>
            <a:prstGeom prst="diamond">
              <a:avLst/>
            </a:prstGeom>
            <a:solidFill>
              <a:srgbClr val="57A19A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gray">
            <a:xfrm>
              <a:off x="1441" y="1790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3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gray">
            <a:xfrm>
              <a:off x="1746" y="1797"/>
              <a:ext cx="258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ริ่มวางแผน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grpSp>
        <p:nvGrpSpPr>
          <p:cNvPr id="49" name="Group 25"/>
          <p:cNvGrpSpPr>
            <a:grpSpLocks/>
          </p:cNvGrpSpPr>
          <p:nvPr/>
        </p:nvGrpSpPr>
        <p:grpSpPr bwMode="auto">
          <a:xfrm>
            <a:off x="2555329" y="3199557"/>
            <a:ext cx="4743450" cy="685800"/>
            <a:chOff x="1338" y="1728"/>
            <a:chExt cx="2988" cy="432"/>
          </a:xfrm>
        </p:grpSpPr>
        <p:sp>
          <p:nvSpPr>
            <p:cNvPr id="50" name="AutoShape 26"/>
            <p:cNvSpPr>
              <a:spLocks noChangeArrowheads="1"/>
            </p:cNvSpPr>
            <p:nvPr/>
          </p:nvSpPr>
          <p:spPr bwMode="gray">
            <a:xfrm>
              <a:off x="1578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66"/>
                </a:gs>
                <a:gs pos="50000">
                  <a:srgbClr val="FFE9DF"/>
                </a:gs>
                <a:gs pos="100000">
                  <a:srgbClr val="FF9966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1" name="AutoShape 27"/>
            <p:cNvSpPr>
              <a:spLocks noChangeArrowheads="1"/>
            </p:cNvSpPr>
            <p:nvPr/>
          </p:nvSpPr>
          <p:spPr bwMode="gray">
            <a:xfrm>
              <a:off x="1338" y="1728"/>
              <a:ext cx="432" cy="432"/>
            </a:xfrm>
            <a:prstGeom prst="diamond">
              <a:avLst/>
            </a:prstGeom>
            <a:solidFill>
              <a:srgbClr val="FF9966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2" name="Text Box 28"/>
            <p:cNvSpPr txBox="1">
              <a:spLocks noChangeArrowheads="1"/>
            </p:cNvSpPr>
            <p:nvPr/>
          </p:nvSpPr>
          <p:spPr bwMode="gray">
            <a:xfrm>
              <a:off x="1722" y="1806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ข้อมูลที่ต้องใช้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3" name="Text Box 29"/>
            <p:cNvSpPr txBox="1">
              <a:spLocks noChangeArrowheads="1"/>
            </p:cNvSpPr>
            <p:nvPr/>
          </p:nvSpPr>
          <p:spPr bwMode="gray">
            <a:xfrm>
              <a:off x="1435" y="1790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9315486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th-TH" b="1" dirty="0">
                <a:latin typeface="KS SUDIN" pitchFamily="18" charset="-34"/>
                <a:cs typeface="KS SUDIN" pitchFamily="18" charset="-34"/>
              </a:rPr>
              <a:t>ขั้นตอนการปฏิบัติงาน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41185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ประโยชน์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95155" y="1442973"/>
            <a:ext cx="81581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thaiDist"/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ระโยชน์ที่จะได้รับจากการใช้โปรแกรม </a:t>
            </a:r>
            <a:r>
              <a:rPr lang="en-US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OS</a:t>
            </a:r>
            <a:r>
              <a:rPr lang="th-TH" sz="32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นี้ คือ สามารถคาดการณ์ปริมาณน้ำที่ต้องใช้ทั้งฤดูกาล เพื่อนำมาวางแผนการกำหนด</a:t>
            </a:r>
            <a:r>
              <a:rPr lang="th-TH" sz="3200" i="0" spc="-3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ื้นที่เพาะปลูก การจัดรอบเวรการส่งน้ำ การระบายน้ำ จากอ่างในแต่ละวัน </a:t>
            </a:r>
          </a:p>
        </p:txBody>
      </p:sp>
      <p:pic>
        <p:nvPicPr>
          <p:cNvPr id="7" name="Picture 3" descr="C:\Users\Administrator\Desktop\รูปดูงานเขื่อนป่าสัก\ทำนา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861046"/>
            <a:ext cx="3600400" cy="2389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C:\Users\Administrator\Desktop\รูปดูงานเขื่อนป่าสัก\e_befjlsvyz45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861048"/>
            <a:ext cx="3600400" cy="23899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7501745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1008276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80330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ต่างๆ ในโปรม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4" name="Group 3"/>
          <p:cNvGrpSpPr>
            <a:grpSpLocks/>
          </p:cNvGrpSpPr>
          <p:nvPr/>
        </p:nvGrpSpPr>
        <p:grpSpPr bwMode="auto">
          <a:xfrm>
            <a:off x="1143000" y="3171825"/>
            <a:ext cx="2286000" cy="2667000"/>
            <a:chOff x="720" y="1998"/>
            <a:chExt cx="1440" cy="1680"/>
          </a:xfrm>
        </p:grpSpPr>
        <p:sp>
          <p:nvSpPr>
            <p:cNvPr id="125" name="AutoShape 4"/>
            <p:cNvSpPr>
              <a:spLocks noChangeArrowheads="1"/>
            </p:cNvSpPr>
            <p:nvPr/>
          </p:nvSpPr>
          <p:spPr bwMode="auto">
            <a:xfrm>
              <a:off x="720" y="1998"/>
              <a:ext cx="1440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26" name="Text Box 5"/>
            <p:cNvSpPr txBox="1">
              <a:spLocks noChangeArrowheads="1"/>
            </p:cNvSpPr>
            <p:nvPr/>
          </p:nvSpPr>
          <p:spPr bwMode="auto">
            <a:xfrm>
              <a:off x="780" y="2124"/>
              <a:ext cx="1284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thaiDi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4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r>
                <a:rPr kumimoji="0" lang="th-TH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สำหรับใช้กรอกข้อมูลเพื่อใช้ในการคำนวณ </a:t>
              </a: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3</a:t>
              </a:r>
              <a:r>
                <a:rPr kumimoji="0" lang="th-TH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 </a:t>
              </a:r>
              <a:r>
                <a:rPr kumimoji="0" lang="th-TH" sz="24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sp>
        <p:nvSpPr>
          <p:cNvPr id="127" name="Freeform 6"/>
          <p:cNvSpPr>
            <a:spLocks/>
          </p:cNvSpPr>
          <p:nvPr/>
        </p:nvSpPr>
        <p:spPr bwMode="gray">
          <a:xfrm>
            <a:off x="3222625" y="3074988"/>
            <a:ext cx="903288" cy="12414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B0BA4C"/>
              </a:gs>
              <a:gs pos="100000">
                <a:srgbClr val="B0BA4C">
                  <a:gamma/>
                  <a:tint val="63529"/>
                  <a:invGamma/>
                </a:srgb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128" name="Group 9"/>
          <p:cNvGrpSpPr>
            <a:grpSpLocks/>
          </p:cNvGrpSpPr>
          <p:nvPr/>
        </p:nvGrpSpPr>
        <p:grpSpPr bwMode="auto">
          <a:xfrm>
            <a:off x="2225675" y="1252538"/>
            <a:ext cx="4692650" cy="1781175"/>
            <a:chOff x="1997" y="1314"/>
            <a:chExt cx="1889" cy="1009"/>
          </a:xfrm>
        </p:grpSpPr>
        <p:grpSp>
          <p:nvGrpSpPr>
            <p:cNvPr id="129" name="Group 10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34" name="Oval 11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B2572A"/>
                  </a:gs>
                  <a:gs pos="100000">
                    <a:srgbClr val="B2572A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th-TH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135" name="Oval 12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B2572A">
                      <a:gamma/>
                      <a:tint val="44314"/>
                      <a:invGamma/>
                    </a:srgbClr>
                  </a:gs>
                  <a:gs pos="100000">
                    <a:srgbClr val="B2572A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th-TH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sp>
          <p:nvSpPr>
            <p:cNvPr id="130" name="Oval 13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57A19A">
                    <a:gamma/>
                    <a:shade val="46275"/>
                    <a:invGamma/>
                  </a:srgbClr>
                </a:gs>
                <a:gs pos="100000">
                  <a:srgbClr val="57A19A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31" name="Oval 14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rgbClr val="57A19A">
                    <a:alpha val="0"/>
                  </a:srgbClr>
                </a:gs>
                <a:gs pos="100000">
                  <a:srgbClr val="57A19A">
                    <a:gamma/>
                    <a:tint val="34902"/>
                    <a:invGamma/>
                  </a:srgb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32" name="Oval 15"/>
            <p:cNvSpPr>
              <a:spLocks noChangeArrowheads="1"/>
            </p:cNvSpPr>
            <p:nvPr/>
          </p:nvSpPr>
          <p:spPr bwMode="gray">
            <a:xfrm>
              <a:off x="2125" y="1327"/>
              <a:ext cx="1570" cy="771"/>
            </a:xfrm>
            <a:prstGeom prst="ellipse">
              <a:avLst/>
            </a:prstGeom>
            <a:gradFill rotWithShape="1">
              <a:gsLst>
                <a:gs pos="0">
                  <a:srgbClr val="57A19A">
                    <a:gamma/>
                    <a:shade val="79216"/>
                    <a:invGamma/>
                  </a:srgbClr>
                </a:gs>
                <a:gs pos="100000">
                  <a:srgbClr val="57A19A">
                    <a:alpha val="48000"/>
                  </a:srgb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33" name="Oval 16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rgbClr val="57A19A">
                    <a:gamma/>
                    <a:tint val="0"/>
                    <a:invGamma/>
                  </a:srgbClr>
                </a:gs>
                <a:gs pos="100000">
                  <a:srgbClr val="57A19A">
                    <a:alpha val="38000"/>
                  </a:srgb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136" name="Text Box 17"/>
          <p:cNvSpPr txBox="1">
            <a:spLocks noChangeArrowheads="1"/>
          </p:cNvSpPr>
          <p:nvPr/>
        </p:nvSpPr>
        <p:spPr bwMode="auto">
          <a:xfrm>
            <a:off x="2771086" y="1705984"/>
            <a:ext cx="339067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th-TH" i="0" dirty="0">
                <a:solidFill>
                  <a:srgbClr val="0E04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ในโปรแกรมนี้มี</a:t>
            </a:r>
            <a:r>
              <a:rPr lang="th-TH" i="0" dirty="0" err="1">
                <a:solidFill>
                  <a:srgbClr val="0E04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ชีต</a:t>
            </a:r>
            <a:r>
              <a:rPr lang="th-TH" i="0" dirty="0">
                <a:solidFill>
                  <a:srgbClr val="0E04E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่างๆ ดังนี้</a:t>
            </a:r>
            <a:endParaRPr lang="en-US" i="0" dirty="0">
              <a:solidFill>
                <a:srgbClr val="0E04E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137" name="Group 18"/>
          <p:cNvGrpSpPr>
            <a:grpSpLocks/>
          </p:cNvGrpSpPr>
          <p:nvPr/>
        </p:nvGrpSpPr>
        <p:grpSpPr bwMode="auto">
          <a:xfrm>
            <a:off x="5562600" y="3171825"/>
            <a:ext cx="2286000" cy="2667000"/>
            <a:chOff x="3504" y="1998"/>
            <a:chExt cx="1440" cy="1680"/>
          </a:xfrm>
        </p:grpSpPr>
        <p:sp>
          <p:nvSpPr>
            <p:cNvPr id="138" name="AutoShape 19"/>
            <p:cNvSpPr>
              <a:spLocks noChangeArrowheads="1"/>
            </p:cNvSpPr>
            <p:nvPr/>
          </p:nvSpPr>
          <p:spPr bwMode="auto">
            <a:xfrm>
              <a:off x="3504" y="1998"/>
              <a:ext cx="1440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39" name="Text Box 20"/>
            <p:cNvSpPr txBox="1">
              <a:spLocks noChangeArrowheads="1"/>
            </p:cNvSpPr>
            <p:nvPr/>
          </p:nvSpPr>
          <p:spPr bwMode="auto">
            <a:xfrm>
              <a:off x="3600" y="2124"/>
              <a:ext cx="1284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thaiDist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th-TH" sz="2400" i="0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r>
                <a:rPr lang="th-TH" sz="2400" i="0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สำหรับใช้การแสดงผลและตรวจสอบ </a:t>
              </a:r>
              <a:r>
                <a:rPr lang="en-US" sz="2400" i="0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8</a:t>
              </a:r>
              <a:r>
                <a:rPr lang="th-TH" sz="2400" i="0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 </a:t>
              </a:r>
              <a:r>
                <a:rPr lang="th-TH" sz="2400" i="0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endParaRPr lang="en-US" sz="2400" i="0" kern="0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sp>
        <p:nvSpPr>
          <p:cNvPr id="140" name="Freeform 21"/>
          <p:cNvSpPr>
            <a:spLocks/>
          </p:cNvSpPr>
          <p:nvPr/>
        </p:nvSpPr>
        <p:spPr bwMode="gray">
          <a:xfrm flipH="1">
            <a:off x="4875213" y="3074988"/>
            <a:ext cx="903287" cy="12414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B2572A"/>
              </a:gs>
              <a:gs pos="100000">
                <a:srgbClr val="B2572A">
                  <a:gamma/>
                  <a:tint val="31765"/>
                  <a:invGamma/>
                </a:srgbClr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55791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กรอกข้อมูล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7834" y="980728"/>
            <a:ext cx="838835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42900" indent="-342900" algn="l">
              <a:spcBef>
                <a:spcPct val="50000"/>
              </a:spcBef>
              <a:buFontTx/>
              <a:buAutoNum type="arabicPeriod"/>
            </a:pPr>
            <a:r>
              <a:rPr lang="en-US" sz="36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Fill_data</a:t>
            </a:r>
            <a:endParaRPr lang="en-US" sz="36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8" name="Picture 38" descr="SNAGHTML5a2c3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" y="1858271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8557917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กรอกข้อมูล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7834" y="980728"/>
            <a:ext cx="838835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ROS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8832" y="1772816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10560529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กรอกข้อมูล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7834" y="980728"/>
            <a:ext cx="838835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ใช้ที่ดิน</a:t>
            </a:r>
            <a:endParaRPr lang="en-US" sz="36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1056052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แสดงผลและตรวจสอบ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7834" y="980728"/>
            <a:ext cx="838835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42900" indent="-342900" algn="l">
              <a:spcBef>
                <a:spcPct val="50000"/>
              </a:spcBef>
              <a:buFontTx/>
              <a:buAutoNum type="arabicPeriod"/>
            </a:pPr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OS</a:t>
            </a:r>
          </a:p>
        </p:txBody>
      </p:sp>
      <p:pic>
        <p:nvPicPr>
          <p:cNvPr id="9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" y="1629240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10560529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แสดงผลและตรวจสอบ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7834" y="980728"/>
            <a:ext cx="838835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en-US" sz="36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paddy_Dry</a:t>
            </a:r>
            <a:endParaRPr lang="en-US" sz="36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" y="1629240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93805018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รุป</a:t>
            </a:r>
            <a:r>
              <a:rPr lang="th-TH" altLang="th-TH" sz="3500" i="0" dirty="0" err="1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ชีต</a:t>
            </a: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ี่ใช้ในการแสดงผลและตรวจสอบ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56107" y="1124744"/>
            <a:ext cx="7200269" cy="3757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en-US" sz="28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paddy_rain</a:t>
            </a: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าวนาปี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 </a:t>
            </a:r>
            <a:r>
              <a:rPr lang="en-US" sz="28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upland_dry</a:t>
            </a: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ืชไร่-พืชผักฤดูแล้ง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. </a:t>
            </a:r>
            <a:r>
              <a:rPr lang="en-US" sz="28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upland_rain</a:t>
            </a: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ืชไร่-พืชผักฤดูฝน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. Plant	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ม้ผล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7. </a:t>
            </a:r>
            <a:r>
              <a:rPr lang="en-US" sz="28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Fishporn</a:t>
            </a: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่อปลา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. </a:t>
            </a:r>
            <a:r>
              <a:rPr lang="en-US" sz="2800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Prawnporn</a:t>
            </a:r>
            <a:r>
              <a:rPr lang="en-US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8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่อกุ้ง</a:t>
            </a:r>
            <a:endParaRPr lang="en-US" sz="280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122" name="Picture 2" descr="C:\Users\Administrator\Desktop\รูปดูงานเขื่อนป่าสัก\PNOHT5805050010154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684498" cy="24563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805018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หัวข้อ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25"/>
          <p:cNvGrpSpPr>
            <a:grpSpLocks/>
          </p:cNvGrpSpPr>
          <p:nvPr/>
        </p:nvGrpSpPr>
        <p:grpSpPr bwMode="auto">
          <a:xfrm>
            <a:off x="2133600" y="1905000"/>
            <a:ext cx="4743450" cy="685800"/>
            <a:chOff x="1344" y="1200"/>
            <a:chExt cx="2988" cy="432"/>
          </a:xfrm>
        </p:grpSpPr>
        <p:sp>
          <p:nvSpPr>
            <p:cNvPr id="38" name="AutoShape 5"/>
            <p:cNvSpPr>
              <a:spLocks noChangeArrowheads="1"/>
            </p:cNvSpPr>
            <p:nvPr/>
          </p:nvSpPr>
          <p:spPr bwMode="gray">
            <a:xfrm>
              <a:off x="1584" y="1275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0BA4C"/>
                </a:gs>
                <a:gs pos="50000">
                  <a:srgbClr val="B0BA4C">
                    <a:gamma/>
                    <a:tint val="21176"/>
                    <a:invGamma/>
                  </a:srgbClr>
                </a:gs>
                <a:gs pos="100000">
                  <a:srgbClr val="B0BA4C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39" name="AutoShape 6"/>
            <p:cNvSpPr>
              <a:spLocks noChangeArrowheads="1"/>
            </p:cNvSpPr>
            <p:nvPr/>
          </p:nvSpPr>
          <p:spPr bwMode="gray">
            <a:xfrm>
              <a:off x="1344" y="1200"/>
              <a:ext cx="432" cy="432"/>
            </a:xfrm>
            <a:prstGeom prst="diamond">
              <a:avLst/>
            </a:prstGeom>
            <a:solidFill>
              <a:srgbClr val="B0BA4C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gray">
            <a:xfrm>
              <a:off x="1728" y="1278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รายละเอียด</a:t>
              </a:r>
              <a:r>
                <a:rPr kumimoji="0" lang="th-TH" sz="28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ในโปรแกรม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41" name="Text Box 8"/>
            <p:cNvSpPr txBox="1">
              <a:spLocks noChangeArrowheads="1"/>
            </p:cNvSpPr>
            <p:nvPr/>
          </p:nvSpPr>
          <p:spPr bwMode="gray">
            <a:xfrm>
              <a:off x="1441" y="1262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2133600" y="3582988"/>
            <a:ext cx="4743450" cy="685800"/>
            <a:chOff x="1344" y="1728"/>
            <a:chExt cx="2988" cy="432"/>
          </a:xfrm>
        </p:grpSpPr>
        <p:sp>
          <p:nvSpPr>
            <p:cNvPr id="43" name="AutoShape 10"/>
            <p:cNvSpPr>
              <a:spLocks noChangeArrowheads="1"/>
            </p:cNvSpPr>
            <p:nvPr/>
          </p:nvSpPr>
          <p:spPr bwMode="gray">
            <a:xfrm>
              <a:off x="1584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57A19A"/>
                </a:gs>
                <a:gs pos="50000">
                  <a:srgbClr val="57A19A">
                    <a:gamma/>
                    <a:tint val="21176"/>
                    <a:invGamma/>
                  </a:srgbClr>
                </a:gs>
                <a:gs pos="100000">
                  <a:srgbClr val="57A19A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4" name="AutoShape 11"/>
            <p:cNvSpPr>
              <a:spLocks noChangeArrowheads="1"/>
            </p:cNvSpPr>
            <p:nvPr/>
          </p:nvSpPr>
          <p:spPr bwMode="gray">
            <a:xfrm>
              <a:off x="1344" y="1728"/>
              <a:ext cx="432" cy="432"/>
            </a:xfrm>
            <a:prstGeom prst="diamond">
              <a:avLst/>
            </a:prstGeom>
            <a:solidFill>
              <a:srgbClr val="57A19A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5" name="Text Box 13"/>
            <p:cNvSpPr txBox="1">
              <a:spLocks noChangeArrowheads="1"/>
            </p:cNvSpPr>
            <p:nvPr/>
          </p:nvSpPr>
          <p:spPr bwMode="gray">
            <a:xfrm>
              <a:off x="1441" y="1790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3</a:t>
              </a:r>
            </a:p>
          </p:txBody>
        </p:sp>
        <p:sp>
          <p:nvSpPr>
            <p:cNvPr id="46" name="Text Box 24"/>
            <p:cNvSpPr txBox="1">
              <a:spLocks noChangeArrowheads="1"/>
            </p:cNvSpPr>
            <p:nvPr/>
          </p:nvSpPr>
          <p:spPr bwMode="gray">
            <a:xfrm>
              <a:off x="1746" y="1797"/>
              <a:ext cx="258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ริ่มวางแผน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grpSp>
        <p:nvGrpSpPr>
          <p:cNvPr id="47" name="Group 36"/>
          <p:cNvGrpSpPr>
            <a:grpSpLocks/>
          </p:cNvGrpSpPr>
          <p:nvPr/>
        </p:nvGrpSpPr>
        <p:grpSpPr bwMode="auto">
          <a:xfrm>
            <a:off x="1042988" y="2743200"/>
            <a:ext cx="5834062" cy="841375"/>
            <a:chOff x="1338" y="1728"/>
            <a:chExt cx="2988" cy="432"/>
          </a:xfrm>
        </p:grpSpPr>
        <p:sp>
          <p:nvSpPr>
            <p:cNvPr id="48" name="AutoShape 32"/>
            <p:cNvSpPr>
              <a:spLocks noChangeArrowheads="1"/>
            </p:cNvSpPr>
            <p:nvPr/>
          </p:nvSpPr>
          <p:spPr bwMode="gray">
            <a:xfrm>
              <a:off x="1578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66"/>
                </a:gs>
                <a:gs pos="50000">
                  <a:srgbClr val="FFE9DF"/>
                </a:gs>
                <a:gs pos="100000">
                  <a:srgbClr val="FF9966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9" name="AutoShape 33"/>
            <p:cNvSpPr>
              <a:spLocks noChangeArrowheads="1"/>
            </p:cNvSpPr>
            <p:nvPr/>
          </p:nvSpPr>
          <p:spPr bwMode="gray">
            <a:xfrm>
              <a:off x="1338" y="1728"/>
              <a:ext cx="432" cy="432"/>
            </a:xfrm>
            <a:prstGeom prst="diamond">
              <a:avLst/>
            </a:prstGeom>
            <a:solidFill>
              <a:srgbClr val="FF9966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0" name="Text Box 34"/>
            <p:cNvSpPr txBox="1">
              <a:spLocks noChangeArrowheads="1"/>
            </p:cNvSpPr>
            <p:nvPr/>
          </p:nvSpPr>
          <p:spPr bwMode="gray">
            <a:xfrm>
              <a:off x="1722" y="1806"/>
              <a:ext cx="260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36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ข้อมูลที่ต้องใช้</a:t>
              </a:r>
              <a:endPara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gray">
            <a:xfrm>
              <a:off x="1434" y="1739"/>
              <a:ext cx="226" cy="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3617198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ข้อมูลที่ต้องใช้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84643" y="1196752"/>
            <a:ext cx="7056438" cy="446370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รายละเอียดโครงการ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ข้อมูลแผนการเพาะปลูกพืช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ข้อมูล </a:t>
            </a:r>
            <a:r>
              <a:rPr lang="en-US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flow </a:t>
            </a: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ความต้องการใช้น้ำภาคส่วนต่างๆ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โค้งความจุและพื้นที่ผิวอ่างเก็บน้ำ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ข้อมูลอ่างเก็บน้ำ</a:t>
            </a:r>
            <a:endParaRPr lang="en-US" b="0" i="0" dirty="0">
              <a:solidFill>
                <a:schemeClr val="tx2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6146" name="Picture 2" descr="C:\Users\Administrator\Desktop\รูปดูงานเขื่อนป่าสัก\4178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077072"/>
            <a:ext cx="3239326" cy="21602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415361719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D:\Desktop\องค์ประกอบของระบบชลประทาน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454"/>
            <a:ext cx="9144000" cy="6850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3914493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9539" y="969282"/>
            <a:ext cx="5589240" cy="558924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th-TH" sz="3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uLnTx/>
                <a:uFillTx/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ข้อมูลที่ต้องใช้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15616" y="691297"/>
            <a:ext cx="7088486" cy="1163326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sz="3600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ต้องการใช้น้ำภาคส่วนต่างๆ</a:t>
            </a:r>
            <a:endParaRPr kumimoji="0" lang="th-TH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5152351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88"/>
          <a:stretch/>
        </p:blipFill>
        <p:spPr>
          <a:xfrm>
            <a:off x="323528" y="1438253"/>
            <a:ext cx="8229600" cy="3861048"/>
          </a:xfrm>
        </p:spPr>
      </p:pic>
      <p:pic>
        <p:nvPicPr>
          <p:cNvPr id="3" name="รูปภาพ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590" y="4941168"/>
            <a:ext cx="2882910" cy="1866076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</p:spTree>
    <p:extLst>
      <p:ext uri="{BB962C8B-B14F-4D97-AF65-F5344CB8AC3E}">
        <p14:creationId xmlns:p14="http://schemas.microsoft.com/office/powerpoint/2010/main" val="27319083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CF5C16-6A46-4591-8FDD-3464434E96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233" y="1427225"/>
            <a:ext cx="7886700" cy="502611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ข้อมูลสถิติประชากรจากกรมการปกครองในลุ่มเจ้าพระยาจำนวน 22 จังหวัด สรุปปริมาณความต้องการน้ำด้านอึปโภค-บริโภคดังนี้</a:t>
            </a:r>
          </a:p>
          <a:p>
            <a:pPr marL="0" indent="0">
              <a:buNone/>
            </a:pPr>
            <a:b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ารางที่ 1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ความต้องการน้ำเพื่อการอุปโภค-บริโภค ลุ่มน้ำเจ้าพระยา</a:t>
            </a: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B4B06BE-0CC9-4843-8852-BF393EB7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665742"/>
              </p:ext>
            </p:extLst>
          </p:nvPr>
        </p:nvGraphicFramePr>
        <p:xfrm>
          <a:off x="242338" y="3903199"/>
          <a:ext cx="8531226" cy="29690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0059">
                  <a:extLst>
                    <a:ext uri="{9D8B030D-6E8A-4147-A177-3AD203B41FA5}">
                      <a16:colId xmlns:a16="http://schemas.microsoft.com/office/drawing/2014/main" val="2497772957"/>
                    </a:ext>
                  </a:extLst>
                </a:gridCol>
                <a:gridCol w="1796902">
                  <a:extLst>
                    <a:ext uri="{9D8B030D-6E8A-4147-A177-3AD203B41FA5}">
                      <a16:colId xmlns:a16="http://schemas.microsoft.com/office/drawing/2014/main" val="444158175"/>
                    </a:ext>
                  </a:extLst>
                </a:gridCol>
                <a:gridCol w="1850065">
                  <a:extLst>
                    <a:ext uri="{9D8B030D-6E8A-4147-A177-3AD203B41FA5}">
                      <a16:colId xmlns:a16="http://schemas.microsoft.com/office/drawing/2014/main" val="1129654631"/>
                    </a:ext>
                  </a:extLst>
                </a:gridCol>
                <a:gridCol w="3104200">
                  <a:extLst>
                    <a:ext uri="{9D8B030D-6E8A-4147-A177-3AD203B41FA5}">
                      <a16:colId xmlns:a16="http://schemas.microsoft.com/office/drawing/2014/main" val="3877564036"/>
                    </a:ext>
                  </a:extLst>
                </a:gridCol>
              </a:tblGrid>
              <a:tr h="561127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ชาย (คน)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หญิง (คน)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th-TH" sz="28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วม (คน)</a:t>
                      </a:r>
                      <a:endParaRPr lang="en-US" sz="28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th-TH" sz="2800" b="1" kern="1200" dirty="0">
                          <a:solidFill>
                            <a:schemeClr val="lt1"/>
                          </a:solidFill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อัตราการใช้น้ำ (ลบ.ม./วัน)</a:t>
                      </a:r>
                      <a:endParaRPr lang="en-US" sz="2800" b="1" kern="1200" dirty="0">
                        <a:solidFill>
                          <a:schemeClr val="lt1"/>
                        </a:solidFill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5627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,774,2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,486,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0,261,2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,065,3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171010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ปริมาณความต้องการน้ำเพื่อการอุปโภค – บริโภค</a:t>
                      </a:r>
                      <a:b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</a:br>
                      <a:r>
                        <a:rPr lang="th-TH" sz="28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(เผื่ออัตราการสูญเสียในระบบ 30%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kern="1200" dirty="0">
                          <a:solidFill>
                            <a:schemeClr val="dk1"/>
                          </a:solidFill>
                          <a:latin typeface="TH SarabunPSK" panose="020B0500040200020003" pitchFamily="34" charset="-34"/>
                          <a:ea typeface="+mn-ea"/>
                          <a:cs typeface="TH SarabunPSK" panose="020B0500040200020003" pitchFamily="34" charset="-34"/>
                        </a:rPr>
                        <a:t>7,236,1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6802837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th-TH" sz="2800" kern="1200" dirty="0">
                          <a:solidFill>
                            <a:schemeClr val="dk1"/>
                          </a:solidFill>
                          <a:latin typeface="TH SarabunPSK" panose="020B0500040200020003" pitchFamily="34" charset="-34"/>
                          <a:ea typeface="+mn-ea"/>
                          <a:cs typeface="TH SarabunPSK" panose="020B0500040200020003" pitchFamily="34" charset="-34"/>
                        </a:rPr>
                        <a:t>พิจารณาปริมาณความต้องการน้ำเพื่อการ</a:t>
                      </a:r>
                      <a:br>
                        <a:rPr lang="th-TH" sz="2800" kern="1200" dirty="0">
                          <a:solidFill>
                            <a:schemeClr val="dk1"/>
                          </a:solidFill>
                          <a:latin typeface="TH SarabunPSK" panose="020B0500040200020003" pitchFamily="34" charset="-34"/>
                          <a:ea typeface="+mn-ea"/>
                          <a:cs typeface="TH SarabunPSK" panose="020B0500040200020003" pitchFamily="34" charset="-34"/>
                        </a:rPr>
                      </a:br>
                      <a:r>
                        <a:rPr lang="th-TH" sz="2800" kern="1200" dirty="0">
                          <a:solidFill>
                            <a:schemeClr val="dk1"/>
                          </a:solidFill>
                          <a:latin typeface="TH SarabunPSK" panose="020B0500040200020003" pitchFamily="34" charset="-34"/>
                          <a:ea typeface="+mn-ea"/>
                          <a:cs typeface="TH SarabunPSK" panose="020B0500040200020003" pitchFamily="34" charset="-34"/>
                        </a:rPr>
                        <a:t>อุปโภค – บริโภค ขั้นต่ำที่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2800" kern="1200" dirty="0">
                          <a:solidFill>
                            <a:schemeClr val="dk1"/>
                          </a:solidFill>
                          <a:latin typeface="TH SarabunPSK" panose="020B0500040200020003" pitchFamily="34" charset="-34"/>
                          <a:ea typeface="+mn-ea"/>
                          <a:cs typeface="TH SarabunPSK" panose="020B0500040200020003" pitchFamily="34" charset="-34"/>
                        </a:rPr>
                        <a:t>7,000,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6638481"/>
                  </a:ext>
                </a:extLst>
              </a:tr>
            </a:tbl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FEF2C451-ECE9-47C5-B8B3-F8FF56E8A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</p:spTree>
    <p:extLst>
      <p:ext uri="{BB962C8B-B14F-4D97-AF65-F5344CB8AC3E}">
        <p14:creationId xmlns:p14="http://schemas.microsoft.com/office/powerpoint/2010/main" val="6393980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28648"/>
            <a:ext cx="8229600" cy="2061522"/>
          </a:xfrm>
        </p:spPr>
      </p:pic>
      <p:pic>
        <p:nvPicPr>
          <p:cNvPr id="6" name="รูปภาพ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922" y="3790170"/>
            <a:ext cx="4383074" cy="2976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1107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0200"/>
            <a:ext cx="8229600" cy="498870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</p:spTree>
    <p:extLst>
      <p:ext uri="{BB962C8B-B14F-4D97-AF65-F5344CB8AC3E}">
        <p14:creationId xmlns:p14="http://schemas.microsoft.com/office/powerpoint/2010/main" val="2695963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87C4163-99FC-496A-8F8E-8C12F5A6F6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65560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5CE457C-9B2D-4BFF-87CB-1EAA6BD7C5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40164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22" y="1600200"/>
            <a:ext cx="8242588" cy="4343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</p:spTree>
    <p:extLst>
      <p:ext uri="{BB962C8B-B14F-4D97-AF65-F5344CB8AC3E}">
        <p14:creationId xmlns:p14="http://schemas.microsoft.com/office/powerpoint/2010/main" val="5322882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เมินการใช้น้ำในกิจกรรมต่างๆ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0200"/>
            <a:ext cx="8229600" cy="3567792"/>
          </a:xfrm>
        </p:spPr>
      </p:pic>
      <p:sp>
        <p:nvSpPr>
          <p:cNvPr id="3" name="Rectangle 2"/>
          <p:cNvSpPr/>
          <p:nvPr/>
        </p:nvSpPr>
        <p:spPr>
          <a:xfrm>
            <a:off x="457200" y="1600200"/>
            <a:ext cx="3581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5354" y="1550313"/>
            <a:ext cx="443467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H SarabunPSK" panose="020B0500040200020003" pitchFamily="34" charset="-34"/>
                <a:ea typeface="+mn-ea"/>
                <a:cs typeface="TH SarabunPSK" panose="020B0500040200020003" pitchFamily="34" charset="-34"/>
              </a:rPr>
              <a:t>๔. ความต้องการน้ำเพื่อการปศุสัตว์</a:t>
            </a:r>
          </a:p>
        </p:txBody>
      </p:sp>
    </p:spTree>
    <p:extLst>
      <p:ext uri="{BB962C8B-B14F-4D97-AF65-F5344CB8AC3E}">
        <p14:creationId xmlns:p14="http://schemas.microsoft.com/office/powerpoint/2010/main" val="9131216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212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53752" y="25661"/>
            <a:ext cx="9036496" cy="45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th-TH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uLnTx/>
                <a:uFillTx/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ตัวอย่างการวิเคราะห์ความต้องการน้ำเพื่อการรักษาระบบนิเวศท้ายน้ำ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1524" y="620688"/>
            <a:ext cx="8754972" cy="446370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th-TH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H SarabunPSK" panose="020B0500040200020003" pitchFamily="34" charset="-34"/>
              <a:ea typeface="+mn-ea"/>
              <a:cs typeface="TH SarabunPSK" panose="020B0500040200020003" pitchFamily="34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783" y="6562037"/>
            <a:ext cx="77768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H SarabunPSK" panose="020B0500040200020003" pitchFamily="34" charset="-34"/>
                <a:ea typeface="+mn-ea"/>
                <a:cs typeface="TH SarabunPSK" panose="020B0500040200020003" pitchFamily="34" charset="-34"/>
              </a:rPr>
              <a:t>ที่มา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H SarabunPSK" panose="020B0500040200020003" pitchFamily="34" charset="-34"/>
                <a:ea typeface="+mn-ea"/>
                <a:cs typeface="TH SarabunPSK" panose="020B0500040200020003" pitchFamily="34" charset="-34"/>
              </a:rPr>
              <a:t>:</a:t>
            </a:r>
            <a:r>
              <a:rPr lang="th-TH" sz="1400" b="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ี่มา: คู่มือเล่มที่8/16 การประเมินการใช้น้ำในกิจกรรมต่างๆ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H SarabunPSK" panose="020B0500040200020003" pitchFamily="34" charset="-34"/>
              <a:ea typeface="+mn-ea"/>
              <a:cs typeface="TH SarabunPSK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"/>
          <a:stretch/>
        </p:blipFill>
        <p:spPr>
          <a:xfrm>
            <a:off x="254672" y="709464"/>
            <a:ext cx="8565800" cy="567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4593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ฤษฎีที่ใช้ในโปรแกรม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0637" y="764704"/>
            <a:ext cx="7431683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lvl="1" algn="thaiDist">
              <a:buFontTx/>
              <a:buAutoNum type="arabicPeriod"/>
            </a:pPr>
            <a:r>
              <a:rPr lang="th-TH" altLang="zh-CN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altLang="zh-CN" sz="360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ลักการใช้น้ำของพืช มีองค์ประกอบดังนี้ </a:t>
            </a:r>
            <a:endParaRPr lang="th-TH" altLang="zh-CN" sz="3600" i="0" dirty="0">
              <a:latin typeface="TH SarabunPSK" panose="020B0500040200020003" pitchFamily="34" charset="-34"/>
              <a:ea typeface="AngsanaNew-Bold"/>
              <a:cs typeface="TH SarabunPSK" panose="020B0500040200020003" pitchFamily="34" charset="-34"/>
            </a:endParaRPr>
          </a:p>
          <a:p>
            <a:pPr algn="thaiDist" eaLnBrk="0" hangingPunct="0"/>
            <a:r>
              <a:rPr lang="th-TH" altLang="zh-CN" i="0" dirty="0">
                <a:latin typeface="TH SarabunPSK" panose="020B0500040200020003" pitchFamily="34" charset="-34"/>
                <a:ea typeface="AngsanaNew-Bold"/>
                <a:cs typeface="TH SarabunPSK" panose="020B0500040200020003" pitchFamily="34" charset="-34"/>
              </a:rPr>
              <a:t>	</a:t>
            </a:r>
            <a:r>
              <a:rPr lang="en-US" altLang="zh-CN" i="0" dirty="0">
                <a:latin typeface="TH SarabunPSK" panose="020B0500040200020003" pitchFamily="34" charset="-34"/>
                <a:ea typeface="AngsanaNew-Bold"/>
                <a:cs typeface="TH SarabunPSK" panose="020B0500040200020003" pitchFamily="34" charset="-34"/>
              </a:rPr>
              <a:t>- </a:t>
            </a:r>
            <a:r>
              <a:rPr lang="th-TH" altLang="zh-CN" i="0" dirty="0">
                <a:latin typeface="TH SarabunPSK" panose="020B0500040200020003" pitchFamily="34" charset="-34"/>
                <a:ea typeface="AngsanaNew-Bold"/>
                <a:cs typeface="TH SarabunPSK" panose="020B0500040200020003" pitchFamily="34" charset="-34"/>
              </a:rPr>
              <a:t>การคายน้ำของพืช</a:t>
            </a:r>
            <a:r>
              <a:rPr lang="en-US" altLang="zh-CN" i="0" dirty="0">
                <a:latin typeface="TH SarabunPSK" panose="020B0500040200020003" pitchFamily="34" charset="-34"/>
                <a:ea typeface="AngsanaNew-Bold"/>
                <a:cs typeface="TH SarabunPSK" panose="020B0500040200020003" pitchFamily="34" charset="-34"/>
              </a:rPr>
              <a:t> (Transpiration; T)</a:t>
            </a:r>
          </a:p>
          <a:p>
            <a:pPr algn="thaiDist" eaLnBrk="0" hangingPunct="0"/>
            <a:r>
              <a:rPr lang="en-US" altLang="zh-CN" i="0" dirty="0">
                <a:latin typeface="TH SarabunPSK" panose="020B0500040200020003" pitchFamily="34" charset="-34"/>
                <a:ea typeface="SimSun" pitchFamily="2" charset="-122"/>
                <a:cs typeface="TH SarabunPSK" panose="020B0500040200020003" pitchFamily="34" charset="-34"/>
              </a:rPr>
              <a:t>	-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ระเหย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Evaporation; E)</a:t>
            </a:r>
          </a:p>
          <a:p>
            <a:pPr algn="thaiDist" eaLnBrk="0" hangingPunct="0"/>
            <a:r>
              <a:rPr lang="en-US" altLang="zh-CN" i="0" dirty="0">
                <a:latin typeface="TH SarabunPSK" panose="020B0500040200020003" pitchFamily="34" charset="-34"/>
                <a:ea typeface="SimSun" pitchFamily="2" charset="-122"/>
                <a:cs typeface="TH SarabunPSK" panose="020B0500040200020003" pitchFamily="34" charset="-34"/>
              </a:rPr>
              <a:t>	-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การใช้น้ำของพืช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Evapotranspiration; ET)</a:t>
            </a:r>
          </a:p>
          <a:p>
            <a:pPr algn="thaiDist" eaLnBrk="0" hangingPunct="0"/>
            <a:r>
              <a:rPr lang="en-US" altLang="zh-CN" i="0" dirty="0">
                <a:latin typeface="TH SarabunPSK" panose="020B0500040200020003" pitchFamily="34" charset="-34"/>
                <a:ea typeface="SimSun" pitchFamily="2" charset="-122"/>
                <a:cs typeface="TH SarabunPSK" panose="020B0500040200020003" pitchFamily="34" charset="-34"/>
              </a:rPr>
              <a:t>	-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การใช้น้ำของพืชอ้างอิง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algn="thaiDist" eaLnBrk="0" hangingPunct="0"/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(Reference Crop Evapotranspiration; </a:t>
            </a:r>
            <a:r>
              <a:rPr lang="en-US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i="0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en-US" altLang="zh-CN" b="0" i="0" dirty="0">
                <a:latin typeface="TH SarabunPSK" panose="020B0500040200020003" pitchFamily="34" charset="-34"/>
                <a:ea typeface="SimSun" pitchFamily="2" charset="-122"/>
                <a:cs typeface="TH SarabunPSK" panose="020B0500040200020003" pitchFamily="34" charset="-34"/>
              </a:rPr>
              <a:t> </a:t>
            </a:r>
          </a:p>
          <a:p>
            <a:pPr algn="thaiDist" eaLnBrk="0" hangingPunct="0"/>
            <a:r>
              <a:rPr lang="en-US" altLang="zh-CN" i="0" dirty="0">
                <a:latin typeface="TH SarabunPSK" panose="020B0500040200020003" pitchFamily="34" charset="-34"/>
                <a:ea typeface="SimSun" pitchFamily="2" charset="-122"/>
                <a:cs typeface="TH SarabunPSK" panose="020B0500040200020003" pitchFamily="34" charset="-34"/>
              </a:rPr>
              <a:t>	-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ัมประสิทธิ์พืช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Crop Coefficient; K</a:t>
            </a:r>
            <a:r>
              <a:rPr lang="en-US" i="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endParaRPr lang="en-US" altLang="zh-CN" b="0" i="0" dirty="0">
              <a:latin typeface="TH SarabunPSK" panose="020B0500040200020003" pitchFamily="34" charset="-34"/>
              <a:ea typeface="SimSun" pitchFamily="2" charset="-122"/>
              <a:cs typeface="TH SarabunPSK" panose="020B0500040200020003" pitchFamily="34" charset="-34"/>
            </a:endParaRPr>
          </a:p>
        </p:txBody>
      </p:sp>
      <p:pic>
        <p:nvPicPr>
          <p:cNvPr id="3074" name="Picture 2" descr="C:\Users\Administrator\Desktop\รูปดูงานเขื่อนป่าสัก\label-0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794" y="4365859"/>
            <a:ext cx="3490409" cy="2303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7076183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43572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ความต้องการน้ำด้านรักษาระบบนิเวศ</a:t>
            </a: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359C2D9-E7C2-4748-B753-196B03CD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CF5C16-6A46-4591-8FDD-3464434E96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026" y="1396164"/>
            <a:ext cx="7886700" cy="5026111"/>
          </a:xfrm>
        </p:spPr>
        <p:txBody>
          <a:bodyPr>
            <a:noAutofit/>
          </a:bodyPr>
          <a:lstStyle/>
          <a:p>
            <a:pPr marL="0" indent="0" algn="thaiDist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ุ่มน้ำเจ้าพระยาได้รับอิทธิพลของการขึ้นลงของน้ำทะเล ทำให้มีการรุกล้ำของน้ำทะเล (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Saline Intrusion) 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มาในแม่น้ำเจ้าพระยา แต่ปริมาณน้ำที่ต้องการเพื่อใช้ในการผลักดันน้ำเค็มยังไม่มีการศึกษาเพื่อกำหนดปริมาณที่เหมาะสมอย่างชัดเจน ปริมาณน้ำที่ต้องการเพื่อผลักดันน้ำเค็มนั้น ขึ้นอยู่กับปัจจัยต่าง ๆ เช่น ระดับน้ำท้ายเขื่อนที่ต้องการควบคุม ระยะทางและระยะเวลาที่ต้องการหยุดการรุกตัวของน้ำเค็ม ระดับความเค็มที่ต้องการควบคุม เป็นต้น โดยปัจจุบันกรมชลประทานได้กำหนดปริมาณน้ำระบาย</a:t>
            </a:r>
            <a:r>
              <a:rPr lang="th-TH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่ำสุด</a:t>
            </a:r>
            <a:r>
              <a:rPr lang="th-TH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ท้ายเขื่อนเจ้าพระยาไว้ที่ 80 ลบ.ม./วิ. หรือประมาณวันละ 8 ล้าน ลบ.ม.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889444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435725"/>
            <a:ext cx="83300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ความต้องการน้ำด้านรักษาระบบนิเวศ</a:t>
            </a: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359C2D9-E7C2-4748-B753-196B03CD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pic>
        <p:nvPicPr>
          <p:cNvPr id="9218" name="Picture 193">
            <a:extLst>
              <a:ext uri="{FF2B5EF4-FFF2-40B4-BE49-F238E27FC236}">
                <a16:creationId xmlns:a16="http://schemas.microsoft.com/office/drawing/2014/main" id="{F1697FEA-E42F-47B0-A790-F6FE63937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9" t="26566" r="4962" b="9273"/>
          <a:stretch>
            <a:fillRect/>
          </a:stretch>
        </p:blipFill>
        <p:spPr bwMode="auto">
          <a:xfrm>
            <a:off x="350874" y="1699536"/>
            <a:ext cx="8442251" cy="4793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41107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รูปภาพ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641"/>
            <a:ext cx="9144000" cy="646071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91802" y="301383"/>
            <a:ext cx="7017250" cy="1200329"/>
          </a:xfrm>
          <a:prstGeom prst="rect">
            <a:avLst/>
          </a:prstGeom>
          <a:solidFill>
            <a:srgbClr val="ADE7F9"/>
          </a:solidFill>
        </p:spPr>
        <p:txBody>
          <a:bodyPr wrap="square" rtlCol="0">
            <a:spAutoFit/>
          </a:bodyPr>
          <a:lstStyle/>
          <a:p>
            <a:pPr algn="ctr"/>
            <a:r>
              <a:rPr lang="th-TH" sz="3600" b="1" dirty="0">
                <a:solidFill>
                  <a:srgbClr val="00206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ควบคุมค่าความเค็ม</a:t>
            </a:r>
          </a:p>
          <a:p>
            <a:pPr algn="ctr"/>
            <a:r>
              <a:rPr lang="th-TH" sz="3600" b="1" spc="-80" dirty="0">
                <a:solidFill>
                  <a:srgbClr val="CC0066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ในแม่น้ำเจ้าพระยา แม่กลอง ท่าจีนและบางปะกง</a:t>
            </a:r>
          </a:p>
        </p:txBody>
      </p:sp>
    </p:spTree>
    <p:extLst>
      <p:ext uri="{BB962C8B-B14F-4D97-AF65-F5344CB8AC3E}">
        <p14:creationId xmlns:p14="http://schemas.microsoft.com/office/powerpoint/2010/main" val="99464515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 Diagonal Corner Rectangle 4"/>
          <p:cNvSpPr/>
          <p:nvPr/>
        </p:nvSpPr>
        <p:spPr>
          <a:xfrm>
            <a:off x="-4768" y="4306"/>
            <a:ext cx="5351224" cy="512196"/>
          </a:xfrm>
          <a:prstGeom prst="round2DiagRect">
            <a:avLst>
              <a:gd name="adj1" fmla="val 0"/>
              <a:gd name="adj2" fmla="val 50000"/>
            </a:avLst>
          </a:prstGeom>
          <a:gradFill flip="none" rotWithShape="1">
            <a:gsLst>
              <a:gs pos="0">
                <a:srgbClr val="A3C7E8"/>
              </a:gs>
              <a:gs pos="100000">
                <a:srgbClr val="D9EBF6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8" name="Round Diagonal Corner Rectangle 3"/>
          <p:cNvSpPr/>
          <p:nvPr/>
        </p:nvSpPr>
        <p:spPr>
          <a:xfrm>
            <a:off x="5103635" y="4306"/>
            <a:ext cx="4035597" cy="524772"/>
          </a:xfrm>
          <a:prstGeom prst="round2DiagRect">
            <a:avLst>
              <a:gd name="adj1" fmla="val 16667"/>
              <a:gd name="adj2" fmla="val 50000"/>
            </a:avLst>
          </a:prstGeom>
          <a:gradFill flip="none" rotWithShape="1">
            <a:gsLst>
              <a:gs pos="0">
                <a:srgbClr val="D9EBF6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52" name="TextBox 38"/>
          <p:cNvSpPr txBox="1"/>
          <p:nvPr/>
        </p:nvSpPr>
        <p:spPr>
          <a:xfrm>
            <a:off x="571992" y="-46710"/>
            <a:ext cx="79698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th-TH" sz="2800" b="1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cs typeface="TH SarabunPSK" pitchFamily="34" charset="-34"/>
              </a:rPr>
              <a:t>มาตรการควบคุมความเค็มใน </a:t>
            </a:r>
            <a:r>
              <a:rPr lang="th-TH" sz="3200" b="1" dirty="0">
                <a:solidFill>
                  <a:srgbClr val="FF0000"/>
                </a:solidFill>
                <a:effectLst>
                  <a:glow rad="1016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แม่น้ำเจ้าพระยา</a:t>
            </a:r>
          </a:p>
        </p:txBody>
      </p:sp>
      <p:grpSp>
        <p:nvGrpSpPr>
          <p:cNvPr id="8" name="กลุ่ม 7"/>
          <p:cNvGrpSpPr/>
          <p:nvPr/>
        </p:nvGrpSpPr>
        <p:grpSpPr>
          <a:xfrm>
            <a:off x="28535" y="-2198"/>
            <a:ext cx="502127" cy="526226"/>
            <a:chOff x="-2470735" y="666528"/>
            <a:chExt cx="2626920" cy="2775546"/>
          </a:xfrm>
        </p:grpSpPr>
        <p:sp>
          <p:nvSpPr>
            <p:cNvPr id="3" name="วงรี 2"/>
            <p:cNvSpPr/>
            <p:nvPr/>
          </p:nvSpPr>
          <p:spPr>
            <a:xfrm>
              <a:off x="-2138967" y="832713"/>
              <a:ext cx="1963336" cy="1963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th-TH" sz="2800">
                <a:solidFill>
                  <a:prstClr val="white"/>
                </a:solidFill>
              </a:endParaRPr>
            </a:p>
          </p:txBody>
        </p:sp>
        <p:pic>
          <p:nvPicPr>
            <p:cNvPr id="104" name="รูปภาพ 15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70735" y="666528"/>
              <a:ext cx="2626920" cy="277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8" name="รูปภาพ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61" y="14254"/>
            <a:ext cx="408640" cy="49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ound Diagonal Corner Rectangle 23"/>
          <p:cNvSpPr/>
          <p:nvPr/>
        </p:nvSpPr>
        <p:spPr>
          <a:xfrm>
            <a:off x="18472" y="4469983"/>
            <a:ext cx="4259046" cy="592081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Rectangle 6"/>
          <p:cNvSpPr/>
          <p:nvPr/>
        </p:nvSpPr>
        <p:spPr>
          <a:xfrm>
            <a:off x="0" y="5397500"/>
            <a:ext cx="9144000" cy="14605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67" name="Round Diagonal Corner Rectangle 11"/>
          <p:cNvSpPr/>
          <p:nvPr/>
        </p:nvSpPr>
        <p:spPr>
          <a:xfrm>
            <a:off x="18472" y="644016"/>
            <a:ext cx="3931227" cy="488393"/>
          </a:xfrm>
          <a:prstGeom prst="round2DiagRect">
            <a:avLst>
              <a:gd name="adj1" fmla="val 40918"/>
              <a:gd name="adj2" fmla="val 0"/>
            </a:avLst>
          </a:prstGeom>
          <a:solidFill>
            <a:schemeClr val="accent1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8" name="Round Diagonal Corner Rectangle 13"/>
          <p:cNvSpPr/>
          <p:nvPr/>
        </p:nvSpPr>
        <p:spPr>
          <a:xfrm>
            <a:off x="-4546" y="1499741"/>
            <a:ext cx="4259046" cy="2798971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D9EBF6">
              <a:alpha val="2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9" name="Round Diagonal Corner Rectangle 15"/>
          <p:cNvSpPr/>
          <p:nvPr/>
        </p:nvSpPr>
        <p:spPr>
          <a:xfrm>
            <a:off x="-4768" y="1052963"/>
            <a:ext cx="2404846" cy="348464"/>
          </a:xfrm>
          <a:prstGeom prst="round2DiagRect">
            <a:avLst>
              <a:gd name="adj1" fmla="val 40918"/>
              <a:gd name="adj2" fmla="val 0"/>
            </a:avLst>
          </a:prstGeom>
          <a:solidFill>
            <a:schemeClr val="accent1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0" name="กล่องข้อความ 4"/>
          <p:cNvSpPr txBox="1"/>
          <p:nvPr/>
        </p:nvSpPr>
        <p:spPr>
          <a:xfrm>
            <a:off x="24306" y="1060552"/>
            <a:ext cx="26034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จัดการน้ำ</a:t>
            </a:r>
            <a:endParaRPr lang="th-TH" sz="16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7" name="สี่เหลี่ยมผืนผ้า 10"/>
          <p:cNvSpPr/>
          <p:nvPr/>
        </p:nvSpPr>
        <p:spPr>
          <a:xfrm>
            <a:off x="-23199" y="1451177"/>
            <a:ext cx="4373973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ดือน ก.พ. – เม.ย. วางแผนการระบายน้ำจากเขื่อนเจ้าพระยา และเขื่อนพระรามหก เพื่อควบคุมค่าความเค็มในแม่น้ำเจ้าพระยาตอนล่าง ให้สอดคล้องกับระดับการขึ้นลงของน้ำทะเ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ำชับ 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10 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11 และ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12 บริหารจัดการประตูระบายน้ำ และอาคารเชื่อมต่อที่ดูแลโดย อปภ. และ อบจ. เปิดรับน้ำเพื่อการอุปโภค-บริโภค เป็นครั้งคราว พร้อมรายงานเปิด-ปิดประตูระบายน้ำริมแม่น้ำเจ้าพระยา ให้กรมทราบทุกวั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อบหมาย 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3 และ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4 กำชับสถานีสูบน้ำด้วยไฟฟ้าเพื่อการเกษตร ไม่สนับสนุนน้ำสำหรับการเพาะปลูก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างแผนร่วมกับสำนักการระบายน้ำ กทม. ในการระบายน้ำลงแม่น้ำเจ้าพระยาในช่วงเวลาน้ำลง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บริหารการเปิด-ปิด ประตูระบายน้ำคลองลัดโพธิ์ ตามจังหวะการขึ้น-ลงของน้ำทะเ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างแผนร่วมกับการประปานครหลวง (กปน.) เพิ่มจำนวนชั่วโมงในการปฏิบัติการ                 </a:t>
            </a:r>
            <a:r>
              <a:rPr lang="en-US" sz="12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ater Hammer Operation</a:t>
            </a:r>
            <a:endParaRPr lang="th-TH" sz="1200" b="1" i="0" dirty="0">
              <a:solidFill>
                <a:srgbClr val="0000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สานขอความร่วมมือ 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ก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ภ.ปทุมธานี และหน่วยงานที่เกี่ยวข้องในการปฏิบัติการ              </a:t>
            </a:r>
            <a:r>
              <a:rPr lang="en-US" sz="12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Water hammer Operation 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เดียวกับ กปน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รณีวิกฤตจะผันน้ำจากลุ่มน้ำแม่กลอง ตามจำนวนที่ขอจัดสรร รวม 500 ล้าน ลบ.ม. เพื่อควบคุมค่าความเค็ม โดยให้ 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11 และ</a:t>
            </a:r>
            <a:r>
              <a:rPr lang="th-TH" sz="1200" b="1" i="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สชป</a:t>
            </a:r>
            <a:r>
              <a:rPr lang="th-TH" sz="12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13 ควบคุมการลำเลียงน้ำ </a:t>
            </a:r>
            <a:endParaRPr lang="en-US" sz="1200" b="1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endParaRPr lang="th-TH" sz="1200" b="1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09" name="Picture 3"/>
          <p:cNvPicPr>
            <a:picLocks noChangeAspect="1"/>
          </p:cNvPicPr>
          <p:nvPr/>
        </p:nvPicPr>
        <p:blipFill rotWithShape="1">
          <a:blip r:embed="rId4"/>
          <a:srcRect l="3508" b="3385"/>
          <a:stretch/>
        </p:blipFill>
        <p:spPr>
          <a:xfrm>
            <a:off x="3503599" y="670071"/>
            <a:ext cx="5646755" cy="578389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35CEECC-B4C1-4A30-8FFB-73653E9D9C18}"/>
              </a:ext>
            </a:extLst>
          </p:cNvPr>
          <p:cNvGrpSpPr/>
          <p:nvPr/>
        </p:nvGrpSpPr>
        <p:grpSpPr>
          <a:xfrm>
            <a:off x="14548" y="4211796"/>
            <a:ext cx="2939019" cy="437311"/>
            <a:chOff x="22814" y="3323824"/>
            <a:chExt cx="2404846" cy="437311"/>
          </a:xfrm>
        </p:grpSpPr>
        <p:sp>
          <p:nvSpPr>
            <p:cNvPr id="110" name="Round Diagonal Corner Rectangle 19"/>
            <p:cNvSpPr/>
            <p:nvPr/>
          </p:nvSpPr>
          <p:spPr>
            <a:xfrm>
              <a:off x="22814" y="3412671"/>
              <a:ext cx="2404846" cy="348464"/>
            </a:xfrm>
            <a:prstGeom prst="round2DiagRect">
              <a:avLst>
                <a:gd name="adj1" fmla="val 40918"/>
                <a:gd name="adj2" fmla="val 0"/>
              </a:avLst>
            </a:prstGeom>
            <a:solidFill>
              <a:srgbClr val="DEEBF7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400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11" name="กล่องข้อความ 4"/>
            <p:cNvSpPr txBox="1"/>
            <p:nvPr/>
          </p:nvSpPr>
          <p:spPr>
            <a:xfrm>
              <a:off x="27867" y="3323824"/>
              <a:ext cx="22624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th-TH" b="1" dirty="0">
                  <a:solidFill>
                    <a:srgbClr val="0070C0"/>
                  </a:solidFill>
                  <a:effectLst>
                    <a:glow rad="127000">
                      <a:prstClr val="white"/>
                    </a:glo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ารควบคุมความเค็ม</a:t>
              </a:r>
              <a:endParaRPr lang="th-TH" sz="16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sp>
        <p:nvSpPr>
          <p:cNvPr id="112" name="สี่เหลี่ยมผืนผ้า 10"/>
          <p:cNvSpPr/>
          <p:nvPr/>
        </p:nvSpPr>
        <p:spPr>
          <a:xfrm>
            <a:off x="-43231" y="4610937"/>
            <a:ext cx="412795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2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ค่าความเค็มที่สถานีสูบน้ำสำแลของการประปานครหลวง </a:t>
            </a:r>
          </a:p>
          <a:p>
            <a:pPr algn="thaiDist"/>
            <a:r>
              <a:rPr lang="th-TH" sz="12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th-TH" sz="14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ให้มีค่าความเค็มไม่เกิน 0.50 กรัมต่อลิตร</a:t>
            </a:r>
          </a:p>
        </p:txBody>
      </p:sp>
      <p:sp>
        <p:nvSpPr>
          <p:cNvPr id="115" name="Round Diagonal Corner Rectangle 26"/>
          <p:cNvSpPr/>
          <p:nvPr/>
        </p:nvSpPr>
        <p:spPr>
          <a:xfrm>
            <a:off x="5627" y="5370805"/>
            <a:ext cx="3683044" cy="1485265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6" name="สี่เหลี่ยมผืนผ้า 10"/>
          <p:cNvSpPr/>
          <p:nvPr/>
        </p:nvSpPr>
        <p:spPr>
          <a:xfrm>
            <a:off x="21961" y="5513381"/>
            <a:ext cx="342581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2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การตรวจวัดค่าความเค็มที่จุด</a:t>
            </a:r>
            <a:r>
              <a:rPr lang="th-TH" sz="14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ฝ้าระวังและควบคุมเป็นรายชั่วโมง ทุกวันจนกว่าจะสิ้นสุดฤดูแล้ง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2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ำรองน้ำในเขื่อนป่าสักชลสิทธิ์ไว้ใช้กรณีฉุกเฉินเกิดปัญหาความเค็มเพิ่มขึ้นมากผิดปกติ </a:t>
            </a:r>
            <a:r>
              <a:rPr lang="th-TH" sz="14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ระบายน้ำจากเขื่อนป่าสักชลสิทธิ์ลงมาได้รวดเร็วสามารถแก้ไขปัญหาได้ทันเวลา</a:t>
            </a:r>
          </a:p>
        </p:txBody>
      </p:sp>
      <p:sp>
        <p:nvSpPr>
          <p:cNvPr id="117" name="Round Diagonal Corner Rectangle 28"/>
          <p:cNvSpPr/>
          <p:nvPr/>
        </p:nvSpPr>
        <p:spPr>
          <a:xfrm>
            <a:off x="6469477" y="5255255"/>
            <a:ext cx="1410952" cy="455561"/>
          </a:xfrm>
          <a:prstGeom prst="round2DiagRect">
            <a:avLst>
              <a:gd name="adj1" fmla="val 40918"/>
              <a:gd name="adj2" fmla="val 0"/>
            </a:avLst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sz="2000" kern="0">
              <a:solidFill>
                <a:prstClr val="white"/>
              </a:solidFill>
            </a:endParaRPr>
          </a:p>
        </p:txBody>
      </p:sp>
      <p:sp>
        <p:nvSpPr>
          <p:cNvPr id="119" name="กล่องข้อความ 4"/>
          <p:cNvSpPr txBox="1"/>
          <p:nvPr/>
        </p:nvSpPr>
        <p:spPr>
          <a:xfrm>
            <a:off x="7546026" y="1047570"/>
            <a:ext cx="1590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 defTabSz="914400"/>
            <a:r>
              <a:rPr lang="th-TH" sz="14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การไหลเฉลี่ย 80-100 ลูกบาศก์เมตรต่อวินาที </a:t>
            </a:r>
          </a:p>
        </p:txBody>
      </p:sp>
      <p:sp>
        <p:nvSpPr>
          <p:cNvPr id="121" name="Oval 10"/>
          <p:cNvSpPr/>
          <p:nvPr/>
        </p:nvSpPr>
        <p:spPr>
          <a:xfrm>
            <a:off x="7492430" y="1165420"/>
            <a:ext cx="107192" cy="115874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cxnSp>
        <p:nvCxnSpPr>
          <p:cNvPr id="123" name="Elbow Connector 41"/>
          <p:cNvCxnSpPr/>
          <p:nvPr/>
        </p:nvCxnSpPr>
        <p:spPr>
          <a:xfrm rot="5400000">
            <a:off x="6151539" y="1479681"/>
            <a:ext cx="1687967" cy="1101008"/>
          </a:xfrm>
          <a:prstGeom prst="bentConnector3">
            <a:avLst>
              <a:gd name="adj1" fmla="val 99093"/>
            </a:avLst>
          </a:prstGeom>
          <a:noFill/>
          <a:ln w="15875" cap="flat" cmpd="sng" algn="ctr">
            <a:solidFill>
              <a:srgbClr val="FF00FF"/>
            </a:solidFill>
            <a:prstDash val="solid"/>
            <a:miter lim="800000"/>
          </a:ln>
          <a:effectLst/>
        </p:spPr>
      </p:cxnSp>
      <p:sp>
        <p:nvSpPr>
          <p:cNvPr id="125" name="กล่องข้อความ 4"/>
          <p:cNvSpPr txBox="1"/>
          <p:nvPr/>
        </p:nvSpPr>
        <p:spPr>
          <a:xfrm>
            <a:off x="571992" y="547429"/>
            <a:ext cx="2262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36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หลัก</a:t>
            </a:r>
            <a:endParaRPr lang="th-TH" sz="32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166FB4-9629-4680-8A43-EB1B93A7C8EB}"/>
              </a:ext>
            </a:extLst>
          </p:cNvPr>
          <p:cNvGrpSpPr/>
          <p:nvPr/>
        </p:nvGrpSpPr>
        <p:grpSpPr>
          <a:xfrm>
            <a:off x="6425158" y="5035312"/>
            <a:ext cx="154589" cy="332342"/>
            <a:chOff x="6457057" y="5205432"/>
            <a:chExt cx="154589" cy="332342"/>
          </a:xfrm>
        </p:grpSpPr>
        <p:cxnSp>
          <p:nvCxnSpPr>
            <p:cNvPr id="124" name="Elbow Connector 48"/>
            <p:cNvCxnSpPr>
              <a:stCxn id="122" idx="4"/>
            </p:cNvCxnSpPr>
            <p:nvPr/>
          </p:nvCxnSpPr>
          <p:spPr>
            <a:xfrm rot="5400000">
              <a:off x="6399319" y="5379043"/>
              <a:ext cx="216469" cy="100994"/>
            </a:xfrm>
            <a:prstGeom prst="bentConnector3">
              <a:avLst>
                <a:gd name="adj1" fmla="val 98402"/>
              </a:avLst>
            </a:prstGeom>
            <a:noFill/>
            <a:ln w="15875" cap="flat" cmpd="sng" algn="ctr">
              <a:solidFill>
                <a:srgbClr val="FF00FF"/>
              </a:solidFill>
              <a:prstDash val="solid"/>
              <a:miter lim="800000"/>
            </a:ln>
            <a:effectLst/>
          </p:spPr>
        </p:cxnSp>
        <p:sp>
          <p:nvSpPr>
            <p:cNvPr id="122" name="Oval 31"/>
            <p:cNvSpPr/>
            <p:nvPr/>
          </p:nvSpPr>
          <p:spPr>
            <a:xfrm>
              <a:off x="6504454" y="5205432"/>
              <a:ext cx="107192" cy="115874"/>
            </a:xfrm>
            <a:prstGeom prst="ellipse">
              <a:avLst/>
            </a:prstGeom>
            <a:solidFill>
              <a:srgbClr val="FF00FF"/>
            </a:solidFill>
            <a:ln w="12700" cap="flat" cmpd="sng" algn="ctr">
              <a:solidFill>
                <a:srgbClr val="FF00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A4E29A-9F01-4375-8AE4-708927C10D3F}"/>
              </a:ext>
            </a:extLst>
          </p:cNvPr>
          <p:cNvGrpSpPr/>
          <p:nvPr/>
        </p:nvGrpSpPr>
        <p:grpSpPr>
          <a:xfrm>
            <a:off x="-6354" y="5028917"/>
            <a:ext cx="3931227" cy="584775"/>
            <a:chOff x="18472" y="4434282"/>
            <a:chExt cx="3931227" cy="584775"/>
          </a:xfrm>
        </p:grpSpPr>
        <p:sp>
          <p:nvSpPr>
            <p:cNvPr id="113" name="Round Diagonal Corner Rectangle 24"/>
            <p:cNvSpPr/>
            <p:nvPr/>
          </p:nvSpPr>
          <p:spPr>
            <a:xfrm>
              <a:off x="18472" y="4467717"/>
              <a:ext cx="3931227" cy="488393"/>
            </a:xfrm>
            <a:prstGeom prst="round2DiagRect">
              <a:avLst>
                <a:gd name="adj1" fmla="val 40918"/>
                <a:gd name="adj2" fmla="val 0"/>
              </a:avLst>
            </a:prstGeom>
            <a:solidFill>
              <a:srgbClr val="DEEBF7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sz="1600" kern="0">
                <a:solidFill>
                  <a:prstClr val="white"/>
                </a:solidFill>
              </a:endParaRPr>
            </a:p>
          </p:txBody>
        </p:sp>
        <p:sp>
          <p:nvSpPr>
            <p:cNvPr id="114" name="กล่องข้อความ 4"/>
            <p:cNvSpPr txBox="1"/>
            <p:nvPr/>
          </p:nvSpPr>
          <p:spPr>
            <a:xfrm>
              <a:off x="715904" y="4434282"/>
              <a:ext cx="22624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th-TH" sz="3200" b="1" dirty="0">
                  <a:solidFill>
                    <a:srgbClr val="0070C0"/>
                  </a:solidFill>
                  <a:effectLst>
                    <a:glow rad="127000">
                      <a:prstClr val="white"/>
                    </a:glo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มาตรการเสริม</a:t>
              </a:r>
              <a:endParaRPr lang="th-TH" sz="28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sp>
        <p:nvSpPr>
          <p:cNvPr id="39" name="กล่องข้อความ 4">
            <a:extLst>
              <a:ext uri="{FF2B5EF4-FFF2-40B4-BE49-F238E27FC236}">
                <a16:creationId xmlns:a16="http://schemas.microsoft.com/office/drawing/2014/main" id="{5E81C20F-AC15-4801-ABCB-EA523A222419}"/>
              </a:ext>
            </a:extLst>
          </p:cNvPr>
          <p:cNvSpPr txBox="1"/>
          <p:nvPr/>
        </p:nvSpPr>
        <p:spPr>
          <a:xfrm>
            <a:off x="4833424" y="5483035"/>
            <a:ext cx="12438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่าความเค็มไม่เกิน 0.90กรัมต่อลิตร </a:t>
            </a:r>
            <a:r>
              <a:rPr lang="th-TH" sz="11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ุบัน </a:t>
            </a:r>
            <a:br>
              <a:rPr lang="th-TH" sz="11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1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16 ก.พ. 64) ค่าความเค็ม </a:t>
            </a:r>
            <a:r>
              <a:rPr lang="th-TH" sz="1100" b="1" i="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14</a:t>
            </a:r>
            <a:r>
              <a:rPr lang="th-TH" sz="11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รัมต่อลิตร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86667D3-A74D-4A3A-A8FF-A3AFB39DB8BC}"/>
              </a:ext>
            </a:extLst>
          </p:cNvPr>
          <p:cNvGrpSpPr/>
          <p:nvPr/>
        </p:nvGrpSpPr>
        <p:grpSpPr>
          <a:xfrm>
            <a:off x="6017247" y="5594358"/>
            <a:ext cx="361848" cy="368292"/>
            <a:chOff x="6017247" y="5594358"/>
            <a:chExt cx="361848" cy="368292"/>
          </a:xfrm>
        </p:grpSpPr>
        <p:cxnSp>
          <p:nvCxnSpPr>
            <p:cNvPr id="42" name="Elbow Connector 48">
              <a:extLst>
                <a:ext uri="{FF2B5EF4-FFF2-40B4-BE49-F238E27FC236}">
                  <a16:creationId xmlns:a16="http://schemas.microsoft.com/office/drawing/2014/main" id="{A65AB361-68AA-4F7C-9D1E-54780BA97DDC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6017247" y="5679432"/>
              <a:ext cx="303181" cy="283218"/>
            </a:xfrm>
            <a:prstGeom prst="bentConnector3">
              <a:avLst>
                <a:gd name="adj1" fmla="val 1304"/>
              </a:avLst>
            </a:prstGeom>
            <a:noFill/>
            <a:ln w="15875" cap="flat" cmpd="sng" algn="ctr">
              <a:solidFill>
                <a:srgbClr val="FF00FF"/>
              </a:solidFill>
              <a:prstDash val="solid"/>
              <a:miter lim="800000"/>
            </a:ln>
            <a:effectLst/>
          </p:spPr>
        </p:cxnSp>
        <p:sp>
          <p:nvSpPr>
            <p:cNvPr id="43" name="Oval 31">
              <a:extLst>
                <a:ext uri="{FF2B5EF4-FFF2-40B4-BE49-F238E27FC236}">
                  <a16:creationId xmlns:a16="http://schemas.microsoft.com/office/drawing/2014/main" id="{0D73BBD3-2C3D-42C5-8D51-5B6E785FEFAE}"/>
                </a:ext>
              </a:extLst>
            </p:cNvPr>
            <p:cNvSpPr/>
            <p:nvPr/>
          </p:nvSpPr>
          <p:spPr>
            <a:xfrm>
              <a:off x="6271903" y="5594358"/>
              <a:ext cx="107192" cy="115874"/>
            </a:xfrm>
            <a:prstGeom prst="ellipse">
              <a:avLst/>
            </a:prstGeom>
            <a:solidFill>
              <a:srgbClr val="FF00FF"/>
            </a:solidFill>
            <a:ln w="12700" cap="flat" cmpd="sng" algn="ctr">
              <a:solidFill>
                <a:srgbClr val="FF00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8D949893-206F-4899-9776-009A232B7A40}"/>
              </a:ext>
            </a:extLst>
          </p:cNvPr>
          <p:cNvSpPr txBox="1"/>
          <p:nvPr/>
        </p:nvSpPr>
        <p:spPr>
          <a:xfrm>
            <a:off x="6342739" y="5530970"/>
            <a:ext cx="95515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ถานีสูบน้ำสำแล</a:t>
            </a:r>
          </a:p>
        </p:txBody>
      </p:sp>
      <p:sp>
        <p:nvSpPr>
          <p:cNvPr id="52" name="กล่องข้อความ 4">
            <a:extLst>
              <a:ext uri="{FF2B5EF4-FFF2-40B4-BE49-F238E27FC236}">
                <a16:creationId xmlns:a16="http://schemas.microsoft.com/office/drawing/2014/main" id="{A581F8B3-350B-44EA-9A8B-81F8D2E4177E}"/>
              </a:ext>
            </a:extLst>
          </p:cNvPr>
          <p:cNvSpPr txBox="1"/>
          <p:nvPr/>
        </p:nvSpPr>
        <p:spPr>
          <a:xfrm>
            <a:off x="6454276" y="4892334"/>
            <a:ext cx="135004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ปริมาณน้ำไหลผ่านสถานีวัดน้ำ </a:t>
            </a:r>
            <a:r>
              <a:rPr lang="en-US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.29A </a:t>
            </a:r>
            <a:br>
              <a:rPr lang="th-TH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ไม่น้อยกว่า 100 </a:t>
            </a:r>
            <a:r>
              <a:rPr lang="en-US" sz="1100" b="1" i="0" dirty="0" err="1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r>
              <a:rPr lang="en-US" sz="1100" b="1" i="0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endParaRPr lang="th-TH" sz="1100" b="1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3" name="กล่องข้อความ 4">
            <a:extLst>
              <a:ext uri="{FF2B5EF4-FFF2-40B4-BE49-F238E27FC236}">
                <a16:creationId xmlns:a16="http://schemas.microsoft.com/office/drawing/2014/main" id="{DC35E882-4576-447B-B9ED-4426B81BF420}"/>
              </a:ext>
            </a:extLst>
          </p:cNvPr>
          <p:cNvSpPr txBox="1"/>
          <p:nvPr/>
        </p:nvSpPr>
        <p:spPr>
          <a:xfrm>
            <a:off x="7167222" y="4504413"/>
            <a:ext cx="86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</a:t>
            </a:r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64 </a:t>
            </a:r>
            <a:r>
              <a:rPr lang="en-US" sz="1100" b="1" dirty="0" err="1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endParaRPr lang="th-TH" sz="11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4" name="กล่องข้อความ 4">
            <a:extLst>
              <a:ext uri="{FF2B5EF4-FFF2-40B4-BE49-F238E27FC236}">
                <a16:creationId xmlns:a16="http://schemas.microsoft.com/office/drawing/2014/main" id="{9684AF83-3AD6-4F3C-A7CC-3FF2D109719D}"/>
              </a:ext>
            </a:extLst>
          </p:cNvPr>
          <p:cNvSpPr txBox="1"/>
          <p:nvPr/>
        </p:nvSpPr>
        <p:spPr>
          <a:xfrm>
            <a:off x="7981160" y="2668393"/>
            <a:ext cx="1169194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448 ล้าน ลบ.ม. (47</a:t>
            </a:r>
            <a:r>
              <a:rPr lang="en-US" sz="10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%</a:t>
            </a:r>
            <a:r>
              <a:rPr lang="th-TH" sz="10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6.48 ล้าน ลบ.ม.</a:t>
            </a:r>
          </a:p>
        </p:txBody>
      </p:sp>
      <p:sp>
        <p:nvSpPr>
          <p:cNvPr id="55" name="กล่องข้อความ 4">
            <a:extLst>
              <a:ext uri="{FF2B5EF4-FFF2-40B4-BE49-F238E27FC236}">
                <a16:creationId xmlns:a16="http://schemas.microsoft.com/office/drawing/2014/main" id="{74FB86B1-87C6-48E0-979A-EA4529CCCCE3}"/>
              </a:ext>
            </a:extLst>
          </p:cNvPr>
          <p:cNvSpPr txBox="1"/>
          <p:nvPr/>
        </p:nvSpPr>
        <p:spPr>
          <a:xfrm>
            <a:off x="8341378" y="3604300"/>
            <a:ext cx="86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</a:t>
            </a:r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75 </a:t>
            </a:r>
            <a:r>
              <a:rPr lang="en-US" sz="1100" b="1" dirty="0" err="1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endParaRPr lang="th-TH" sz="11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6" name="กล่องข้อความ 4">
            <a:extLst>
              <a:ext uri="{FF2B5EF4-FFF2-40B4-BE49-F238E27FC236}">
                <a16:creationId xmlns:a16="http://schemas.microsoft.com/office/drawing/2014/main" id="{D5579997-23E8-4591-859B-6C586E9D4A57}"/>
              </a:ext>
            </a:extLst>
          </p:cNvPr>
          <p:cNvSpPr txBox="1"/>
          <p:nvPr/>
        </p:nvSpPr>
        <p:spPr>
          <a:xfrm>
            <a:off x="5514295" y="2732691"/>
            <a:ext cx="86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</a:t>
            </a:r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100 </a:t>
            </a:r>
            <a:r>
              <a:rPr lang="en-US" sz="1100" b="1" dirty="0" err="1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endParaRPr lang="th-TH" sz="11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สี่เหลี่ยมผืนผ้า 14">
            <a:extLst>
              <a:ext uri="{FF2B5EF4-FFF2-40B4-BE49-F238E27FC236}">
                <a16:creationId xmlns:a16="http://schemas.microsoft.com/office/drawing/2014/main" id="{54E582E3-1EB2-48F2-B7D9-C6B195DDC6AD}"/>
              </a:ext>
            </a:extLst>
          </p:cNvPr>
          <p:cNvSpPr/>
          <p:nvPr/>
        </p:nvSpPr>
        <p:spPr>
          <a:xfrm>
            <a:off x="7599622" y="538555"/>
            <a:ext cx="17091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14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 ณ วันที่ 16 ก.พ. 2564</a:t>
            </a:r>
            <a:endParaRPr lang="th-TH" sz="1400" i="1" dirty="0"/>
          </a:p>
        </p:txBody>
      </p:sp>
    </p:spTree>
    <p:extLst>
      <p:ext uri="{BB962C8B-B14F-4D97-AF65-F5344CB8AC3E}">
        <p14:creationId xmlns:p14="http://schemas.microsoft.com/office/powerpoint/2010/main" val="418875617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 Diagonal Corner Rectangle 4"/>
          <p:cNvSpPr/>
          <p:nvPr/>
        </p:nvSpPr>
        <p:spPr>
          <a:xfrm>
            <a:off x="-4768" y="4306"/>
            <a:ext cx="5351224" cy="512196"/>
          </a:xfrm>
          <a:prstGeom prst="round2DiagRect">
            <a:avLst>
              <a:gd name="adj1" fmla="val 0"/>
              <a:gd name="adj2" fmla="val 50000"/>
            </a:avLst>
          </a:prstGeom>
          <a:gradFill flip="none" rotWithShape="1">
            <a:gsLst>
              <a:gs pos="0">
                <a:srgbClr val="A3C7E8"/>
              </a:gs>
              <a:gs pos="100000">
                <a:srgbClr val="D9EBF6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2" name="Round Diagonal Corner Rectangle 3"/>
          <p:cNvSpPr/>
          <p:nvPr/>
        </p:nvSpPr>
        <p:spPr>
          <a:xfrm>
            <a:off x="5103635" y="4306"/>
            <a:ext cx="4035597" cy="524772"/>
          </a:xfrm>
          <a:prstGeom prst="round2DiagRect">
            <a:avLst>
              <a:gd name="adj1" fmla="val 16667"/>
              <a:gd name="adj2" fmla="val 50000"/>
            </a:avLst>
          </a:prstGeom>
          <a:gradFill flip="none" rotWithShape="1">
            <a:gsLst>
              <a:gs pos="0">
                <a:srgbClr val="D9EBF6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52" name="TextBox 38"/>
          <p:cNvSpPr txBox="1"/>
          <p:nvPr/>
        </p:nvSpPr>
        <p:spPr>
          <a:xfrm>
            <a:off x="530652" y="-44326"/>
            <a:ext cx="79698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th-TH" sz="2800" b="1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cs typeface="TH SarabunPSK" pitchFamily="34" charset="-34"/>
              </a:rPr>
              <a:t>มาตรการควบคุมความเค็มใน </a:t>
            </a:r>
            <a:r>
              <a:rPr lang="th-TH" sz="3200" b="1" dirty="0">
                <a:solidFill>
                  <a:srgbClr val="FF0000"/>
                </a:solidFill>
                <a:effectLst>
                  <a:glow rad="1016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แม่น้ำแม่กลอง</a:t>
            </a:r>
          </a:p>
        </p:txBody>
      </p:sp>
      <p:grpSp>
        <p:nvGrpSpPr>
          <p:cNvPr id="8" name="กลุ่ม 7"/>
          <p:cNvGrpSpPr/>
          <p:nvPr/>
        </p:nvGrpSpPr>
        <p:grpSpPr>
          <a:xfrm>
            <a:off x="28535" y="-2198"/>
            <a:ext cx="502127" cy="526226"/>
            <a:chOff x="-2470735" y="666528"/>
            <a:chExt cx="2626920" cy="2775546"/>
          </a:xfrm>
        </p:grpSpPr>
        <p:sp>
          <p:nvSpPr>
            <p:cNvPr id="3" name="วงรี 2"/>
            <p:cNvSpPr/>
            <p:nvPr/>
          </p:nvSpPr>
          <p:spPr>
            <a:xfrm>
              <a:off x="-2138967" y="832713"/>
              <a:ext cx="1963336" cy="1963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th-TH" sz="2800">
                <a:solidFill>
                  <a:prstClr val="white"/>
                </a:solidFill>
              </a:endParaRPr>
            </a:p>
          </p:txBody>
        </p:sp>
        <p:pic>
          <p:nvPicPr>
            <p:cNvPr id="104" name="รูปภาพ 15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70735" y="666528"/>
              <a:ext cx="2626920" cy="277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8" name="รูปภาพ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61" y="14254"/>
            <a:ext cx="408640" cy="49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ound Diagonal Corner Rectangle 23"/>
          <p:cNvSpPr/>
          <p:nvPr/>
        </p:nvSpPr>
        <p:spPr>
          <a:xfrm>
            <a:off x="-18774" y="3770439"/>
            <a:ext cx="5109398" cy="898991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6" name="Rectangle 6"/>
          <p:cNvSpPr/>
          <p:nvPr/>
        </p:nvSpPr>
        <p:spPr>
          <a:xfrm>
            <a:off x="0" y="5397500"/>
            <a:ext cx="9144000" cy="14605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57" name="Round Diagonal Corner Rectangle 11"/>
          <p:cNvSpPr/>
          <p:nvPr/>
        </p:nvSpPr>
        <p:spPr>
          <a:xfrm>
            <a:off x="18472" y="644016"/>
            <a:ext cx="3931227" cy="488393"/>
          </a:xfrm>
          <a:prstGeom prst="round2DiagRect">
            <a:avLst>
              <a:gd name="adj1" fmla="val 40918"/>
              <a:gd name="adj2" fmla="val 0"/>
            </a:avLst>
          </a:prstGeom>
          <a:solidFill>
            <a:schemeClr val="accent1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8" name="Round Diagonal Corner Rectangle 13"/>
          <p:cNvSpPr/>
          <p:nvPr/>
        </p:nvSpPr>
        <p:spPr>
          <a:xfrm>
            <a:off x="-4546" y="1499743"/>
            <a:ext cx="5095170" cy="1709920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กล่องข้อความ 4"/>
          <p:cNvSpPr txBox="1"/>
          <p:nvPr/>
        </p:nvSpPr>
        <p:spPr>
          <a:xfrm>
            <a:off x="571992" y="547429"/>
            <a:ext cx="2262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36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หลัก</a:t>
            </a:r>
            <a:endParaRPr lang="th-TH" sz="32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0" name="Round Diagonal Corner Rectangle 15"/>
          <p:cNvSpPr/>
          <p:nvPr/>
        </p:nvSpPr>
        <p:spPr>
          <a:xfrm>
            <a:off x="-4546" y="1181196"/>
            <a:ext cx="2404846" cy="348464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DAEBF6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1" name="กล่องข้อความ 4"/>
          <p:cNvSpPr txBox="1"/>
          <p:nvPr/>
        </p:nvSpPr>
        <p:spPr>
          <a:xfrm>
            <a:off x="13926" y="1146368"/>
            <a:ext cx="2262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0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จัดการน้ำ</a:t>
            </a:r>
            <a:endParaRPr lang="th-TH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2" name="สี่เหลี่ยมผืนผ้า 10"/>
          <p:cNvSpPr/>
          <p:nvPr/>
        </p:nvSpPr>
        <p:spPr>
          <a:xfrm>
            <a:off x="126549" y="1668903"/>
            <a:ext cx="473012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างแผนจัดสรรน้ำเพื่อรักษาระบบนิเวศน์และและป้องกันน้ำเค็มตลอดฤดูแล้ง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8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น้ำผ่านเขื่อนแม่กลองในอัตราเฉลี่ย ไม่ต่ำกว่า 70-90 ลูกบาศก์เมตรต่อวินาที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ำเนินการก่อสร้างทำนบดินชั่วคราวปิดปากคลองต่างๆ ที่เชื่อมต่อกับ</a:t>
            </a:r>
          </a:p>
          <a:p>
            <a:pPr algn="thaiDist"/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ม่น้ำแม่กลอง</a:t>
            </a:r>
          </a:p>
        </p:txBody>
      </p:sp>
      <p:sp>
        <p:nvSpPr>
          <p:cNvPr id="63" name="Round Diagonal Corner Rectangle 19"/>
          <p:cNvSpPr/>
          <p:nvPr/>
        </p:nvSpPr>
        <p:spPr>
          <a:xfrm>
            <a:off x="624" y="3316006"/>
            <a:ext cx="2404846" cy="348464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DAEBF6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4" name="กล่องข้อความ 4"/>
          <p:cNvSpPr txBox="1"/>
          <p:nvPr/>
        </p:nvSpPr>
        <p:spPr>
          <a:xfrm>
            <a:off x="19096" y="3281178"/>
            <a:ext cx="2262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0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วบคุมความเค็ม</a:t>
            </a:r>
          </a:p>
        </p:txBody>
      </p:sp>
      <p:sp>
        <p:nvSpPr>
          <p:cNvPr id="71" name="สี่เหลี่ยมผืนผ้า 10"/>
          <p:cNvSpPr/>
          <p:nvPr/>
        </p:nvSpPr>
        <p:spPr>
          <a:xfrm>
            <a:off x="89561" y="3809324"/>
            <a:ext cx="47671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ฝ้าระวังและควบคุมค่าความเค็มที่</a:t>
            </a:r>
            <a:r>
              <a:rPr lang="th-TH" sz="18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ากคลองดำเนินสะดวก ให้มีค่าความเค็มไม่เกิน 2.00 กรัมต่อลิตร</a:t>
            </a:r>
          </a:p>
        </p:txBody>
      </p:sp>
      <p:sp>
        <p:nvSpPr>
          <p:cNvPr id="72" name="Round Diagonal Corner Rectangle 24"/>
          <p:cNvSpPr/>
          <p:nvPr/>
        </p:nvSpPr>
        <p:spPr>
          <a:xfrm>
            <a:off x="-18774" y="4695332"/>
            <a:ext cx="3931227" cy="48839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2E75B6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3" name="กล่องข้อความ 4"/>
          <p:cNvSpPr txBox="1"/>
          <p:nvPr/>
        </p:nvSpPr>
        <p:spPr>
          <a:xfrm>
            <a:off x="635695" y="4603015"/>
            <a:ext cx="2262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36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เสริม</a:t>
            </a:r>
            <a:endParaRPr lang="th-TH" sz="32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4" name="Round Diagonal Corner Rectangle 26"/>
          <p:cNvSpPr/>
          <p:nvPr/>
        </p:nvSpPr>
        <p:spPr>
          <a:xfrm>
            <a:off x="-18774" y="5323432"/>
            <a:ext cx="5109398" cy="996530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5" name="สี่เหลี่ยมผืนผ้า 10"/>
          <p:cNvSpPr/>
          <p:nvPr/>
        </p:nvSpPr>
        <p:spPr>
          <a:xfrm>
            <a:off x="105894" y="5476754"/>
            <a:ext cx="48600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การตรวจวัดค่าความเค็มที่จุด</a:t>
            </a:r>
            <a:r>
              <a:rPr lang="th-TH" sz="18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ฝ้าระวังและควบคุมเป็นรายชั่วโมง ทุกวันจนกว่าจะสิ้นสุดฤดูแล้ง</a:t>
            </a:r>
          </a:p>
        </p:txBody>
      </p:sp>
      <p:sp>
        <p:nvSpPr>
          <p:cNvPr id="76" name="Round Diagonal Corner Rectangle 28"/>
          <p:cNvSpPr/>
          <p:nvPr/>
        </p:nvSpPr>
        <p:spPr>
          <a:xfrm>
            <a:off x="6568441" y="5396598"/>
            <a:ext cx="1410952" cy="455561"/>
          </a:xfrm>
          <a:prstGeom prst="round2DiagRect">
            <a:avLst>
              <a:gd name="adj1" fmla="val 40918"/>
              <a:gd name="adj2" fmla="val 0"/>
            </a:avLst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sz="2000" kern="0">
              <a:solidFill>
                <a:prstClr val="white"/>
              </a:solidFill>
            </a:endParaRPr>
          </a:p>
        </p:txBody>
      </p:sp>
      <p:pic>
        <p:nvPicPr>
          <p:cNvPr id="78" name="Picture 12"/>
          <p:cNvPicPr>
            <a:picLocks noChangeAspect="1"/>
          </p:cNvPicPr>
          <p:nvPr/>
        </p:nvPicPr>
        <p:blipFill rotWithShape="1">
          <a:blip r:embed="rId4"/>
          <a:srcRect l="11048" r="13746" b="3215"/>
          <a:stretch/>
        </p:blipFill>
        <p:spPr>
          <a:xfrm>
            <a:off x="5322122" y="903873"/>
            <a:ext cx="3597006" cy="5762741"/>
          </a:xfrm>
          <a:prstGeom prst="rect">
            <a:avLst/>
          </a:prstGeom>
        </p:spPr>
      </p:pic>
      <p:sp>
        <p:nvSpPr>
          <p:cNvPr id="79" name="กล่องข้อความ 4"/>
          <p:cNvSpPr txBox="1"/>
          <p:nvPr/>
        </p:nvSpPr>
        <p:spPr>
          <a:xfrm>
            <a:off x="7120625" y="1156445"/>
            <a:ext cx="1590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 defTabSz="914400"/>
            <a:r>
              <a:rPr lang="th-TH" sz="14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การไหลเฉลี่ย 70-90 ลูกบาศก์เมตรต่อวินาที </a:t>
            </a:r>
          </a:p>
        </p:txBody>
      </p:sp>
      <p:sp>
        <p:nvSpPr>
          <p:cNvPr id="81" name="สี่เหลี่ยมผืนผ้า 80"/>
          <p:cNvSpPr/>
          <p:nvPr/>
        </p:nvSpPr>
        <p:spPr>
          <a:xfrm>
            <a:off x="7020272" y="5374505"/>
            <a:ext cx="1927109" cy="358751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83" name="กล่องข้อความ 4"/>
          <p:cNvSpPr txBox="1"/>
          <p:nvPr/>
        </p:nvSpPr>
        <p:spPr>
          <a:xfrm>
            <a:off x="6966166" y="5418495"/>
            <a:ext cx="2063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th-TH" sz="12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ฝ้าระวังและควบคุมค่าความเค็มที่ปากคลองดำเนินสะดวกไม่เกิน 2.00 กรัมต่อลิตร</a:t>
            </a:r>
          </a:p>
          <a:p>
            <a:pPr defTabSz="914400"/>
            <a:r>
              <a:rPr lang="th-TH" sz="1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ุบัน (16 ก.พ. 64)</a:t>
            </a:r>
          </a:p>
          <a:p>
            <a:pPr defTabSz="914400"/>
            <a:r>
              <a:rPr lang="th-TH" sz="1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ความเค็ม </a:t>
            </a:r>
            <a:r>
              <a:rPr lang="th-TH" sz="12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14</a:t>
            </a:r>
            <a:r>
              <a:rPr lang="th-TH" sz="1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รัมต่อลิตร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41624C-9CFF-4BE3-BC17-1855D297AE27}"/>
              </a:ext>
            </a:extLst>
          </p:cNvPr>
          <p:cNvSpPr/>
          <p:nvPr/>
        </p:nvSpPr>
        <p:spPr>
          <a:xfrm>
            <a:off x="6867419" y="5334692"/>
            <a:ext cx="1988221" cy="12291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dirty="0"/>
          </a:p>
        </p:txBody>
      </p:sp>
      <p:sp>
        <p:nvSpPr>
          <p:cNvPr id="35" name="กล่องข้อความ 4">
            <a:extLst>
              <a:ext uri="{FF2B5EF4-FFF2-40B4-BE49-F238E27FC236}">
                <a16:creationId xmlns:a16="http://schemas.microsoft.com/office/drawing/2014/main" id="{C018941F-1155-4C84-82D8-C8505D267D4D}"/>
              </a:ext>
            </a:extLst>
          </p:cNvPr>
          <p:cNvSpPr txBox="1"/>
          <p:nvPr/>
        </p:nvSpPr>
        <p:spPr>
          <a:xfrm>
            <a:off x="5983391" y="1193760"/>
            <a:ext cx="86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</a:t>
            </a:r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70.40 </a:t>
            </a:r>
            <a:r>
              <a:rPr lang="en-US" sz="1100" b="1" dirty="0" err="1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r>
              <a:rPr lang="en-US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endParaRPr lang="th-TH" sz="11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2" name="วงรี 81"/>
          <p:cNvSpPr/>
          <p:nvPr/>
        </p:nvSpPr>
        <p:spPr>
          <a:xfrm>
            <a:off x="6590570" y="5024324"/>
            <a:ext cx="576064" cy="57606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80" name="Oval 31"/>
          <p:cNvSpPr/>
          <p:nvPr/>
        </p:nvSpPr>
        <p:spPr>
          <a:xfrm>
            <a:off x="6851968" y="5277681"/>
            <a:ext cx="107192" cy="115874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36" name="สี่เหลี่ยมผืนผ้า 14">
            <a:extLst>
              <a:ext uri="{FF2B5EF4-FFF2-40B4-BE49-F238E27FC236}">
                <a16:creationId xmlns:a16="http://schemas.microsoft.com/office/drawing/2014/main" id="{BF026865-C3C5-4DBA-A2CC-4462622FCFFC}"/>
              </a:ext>
            </a:extLst>
          </p:cNvPr>
          <p:cNvSpPr/>
          <p:nvPr/>
        </p:nvSpPr>
        <p:spPr>
          <a:xfrm>
            <a:off x="7599622" y="538555"/>
            <a:ext cx="17091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14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 ณ วันที่ 16 ก.พ. 2564</a:t>
            </a:r>
            <a:endParaRPr lang="th-TH" sz="1400" i="1" dirty="0"/>
          </a:p>
        </p:txBody>
      </p:sp>
    </p:spTree>
    <p:extLst>
      <p:ext uri="{BB962C8B-B14F-4D97-AF65-F5344CB8AC3E}">
        <p14:creationId xmlns:p14="http://schemas.microsoft.com/office/powerpoint/2010/main" val="3624928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 Diagonal Corner Rectangle 4"/>
          <p:cNvSpPr/>
          <p:nvPr/>
        </p:nvSpPr>
        <p:spPr>
          <a:xfrm>
            <a:off x="-4768" y="4306"/>
            <a:ext cx="5351224" cy="512196"/>
          </a:xfrm>
          <a:prstGeom prst="round2DiagRect">
            <a:avLst>
              <a:gd name="adj1" fmla="val 0"/>
              <a:gd name="adj2" fmla="val 50000"/>
            </a:avLst>
          </a:prstGeom>
          <a:gradFill flip="none" rotWithShape="1">
            <a:gsLst>
              <a:gs pos="0">
                <a:srgbClr val="A3C7E8"/>
              </a:gs>
              <a:gs pos="100000">
                <a:srgbClr val="D9EBF6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51" name="Round Diagonal Corner Rectangle 3"/>
          <p:cNvSpPr/>
          <p:nvPr/>
        </p:nvSpPr>
        <p:spPr>
          <a:xfrm>
            <a:off x="5103635" y="4306"/>
            <a:ext cx="4035597" cy="524772"/>
          </a:xfrm>
          <a:prstGeom prst="round2DiagRect">
            <a:avLst>
              <a:gd name="adj1" fmla="val 16667"/>
              <a:gd name="adj2" fmla="val 50000"/>
            </a:avLst>
          </a:prstGeom>
          <a:gradFill flip="none" rotWithShape="1">
            <a:gsLst>
              <a:gs pos="0">
                <a:srgbClr val="D9EBF6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52" name="TextBox 38"/>
          <p:cNvSpPr txBox="1"/>
          <p:nvPr/>
        </p:nvSpPr>
        <p:spPr>
          <a:xfrm>
            <a:off x="485887" y="-29231"/>
            <a:ext cx="79698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th-TH" sz="2000" b="1" spc="-50" dirty="0">
                <a:solidFill>
                  <a:srgbClr val="002060"/>
                </a:solidFill>
                <a:effectLst>
                  <a:glow rad="1016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จัดการน้ำในฤดูแล้ง เพื่อแก้ไขปัญหาความเค็มในคลองจินดา </a:t>
            </a:r>
          </a:p>
          <a:p>
            <a:pPr algn="ctr" defTabSz="914400">
              <a:defRPr/>
            </a:pPr>
            <a:r>
              <a:rPr lang="th-TH" sz="2000" b="1" spc="-50" dirty="0">
                <a:solidFill>
                  <a:srgbClr val="002060"/>
                </a:solidFill>
                <a:effectLst>
                  <a:glow rad="1016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อ.สามพราน จ.นครปฐม</a:t>
            </a:r>
            <a:endParaRPr lang="th-TH" sz="2000" b="1" spc="-50" dirty="0">
              <a:solidFill>
                <a:srgbClr val="FF0000"/>
              </a:solidFill>
              <a:effectLst>
                <a:glow rad="1016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8" name="กลุ่ม 7"/>
          <p:cNvGrpSpPr/>
          <p:nvPr/>
        </p:nvGrpSpPr>
        <p:grpSpPr>
          <a:xfrm>
            <a:off x="28535" y="-2198"/>
            <a:ext cx="502127" cy="526226"/>
            <a:chOff x="-2470735" y="666528"/>
            <a:chExt cx="2626920" cy="2775546"/>
          </a:xfrm>
        </p:grpSpPr>
        <p:sp>
          <p:nvSpPr>
            <p:cNvPr id="3" name="วงรี 2"/>
            <p:cNvSpPr/>
            <p:nvPr/>
          </p:nvSpPr>
          <p:spPr>
            <a:xfrm>
              <a:off x="-2138967" y="832713"/>
              <a:ext cx="1963336" cy="1963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prstClr val="white"/>
                </a:solidFill>
              </a:endParaRPr>
            </a:p>
          </p:txBody>
        </p:sp>
        <p:pic>
          <p:nvPicPr>
            <p:cNvPr id="104" name="รูปภาพ 15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70735" y="666528"/>
              <a:ext cx="2626920" cy="277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8" name="รูปภาพ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61" y="14254"/>
            <a:ext cx="408640" cy="49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6"/>
          <p:cNvSpPr/>
          <p:nvPr/>
        </p:nvSpPr>
        <p:spPr>
          <a:xfrm>
            <a:off x="0" y="5397500"/>
            <a:ext cx="9144000" cy="14605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03" name="Round Diagonal Corner Rectangle 28"/>
          <p:cNvSpPr/>
          <p:nvPr/>
        </p:nvSpPr>
        <p:spPr>
          <a:xfrm>
            <a:off x="6568441" y="5396598"/>
            <a:ext cx="1410952" cy="455561"/>
          </a:xfrm>
          <a:prstGeom prst="round2DiagRect">
            <a:avLst>
              <a:gd name="adj1" fmla="val 40918"/>
              <a:gd name="adj2" fmla="val 0"/>
            </a:avLst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sz="2000" kern="0">
              <a:solidFill>
                <a:prstClr val="white"/>
              </a:solidFill>
            </a:endParaRPr>
          </a:p>
        </p:txBody>
      </p:sp>
      <p:pic>
        <p:nvPicPr>
          <p:cNvPr id="105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2500"/>
          <a:stretch/>
        </p:blipFill>
        <p:spPr bwMode="auto">
          <a:xfrm>
            <a:off x="5051493" y="959558"/>
            <a:ext cx="4058421" cy="5717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" name="Oval 1"/>
          <p:cNvSpPr/>
          <p:nvPr/>
        </p:nvSpPr>
        <p:spPr>
          <a:xfrm>
            <a:off x="5020986" y="969251"/>
            <a:ext cx="371937" cy="401566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16" name="สี่เหลี่ยมผืนผ้า 115"/>
          <p:cNvSpPr/>
          <p:nvPr/>
        </p:nvSpPr>
        <p:spPr>
          <a:xfrm>
            <a:off x="5580112" y="1368696"/>
            <a:ext cx="2808312" cy="55321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17" name="สี่เหลี่ยมผืนผ้า 116"/>
          <p:cNvSpPr/>
          <p:nvPr/>
        </p:nvSpPr>
        <p:spPr>
          <a:xfrm rot="627414">
            <a:off x="5911888" y="1441304"/>
            <a:ext cx="2736304" cy="144016"/>
          </a:xfrm>
          <a:prstGeom prst="rect">
            <a:avLst/>
          </a:prstGeom>
          <a:solidFill>
            <a:srgbClr val="0000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18" name="กล่องข้อความ 117"/>
          <p:cNvSpPr txBox="1"/>
          <p:nvPr/>
        </p:nvSpPr>
        <p:spPr>
          <a:xfrm rot="638436">
            <a:off x="6651565" y="1413524"/>
            <a:ext cx="172819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white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ลองจระเข้สามพัน</a:t>
            </a:r>
          </a:p>
        </p:txBody>
      </p:sp>
      <p:pic>
        <p:nvPicPr>
          <p:cNvPr id="119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85105" t="5597" r="6024" b="91947"/>
          <a:stretch/>
        </p:blipFill>
        <p:spPr bwMode="auto">
          <a:xfrm rot="17417431">
            <a:off x="8258929" y="1684774"/>
            <a:ext cx="360040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0" name="กล่องข้อความ 119"/>
          <p:cNvSpPr txBox="1"/>
          <p:nvPr/>
        </p:nvSpPr>
        <p:spPr>
          <a:xfrm>
            <a:off x="7688436" y="1786573"/>
            <a:ext cx="7673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ตร</a:t>
            </a:r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สองพี่น้อง</a:t>
            </a:r>
          </a:p>
        </p:txBody>
      </p:sp>
      <p:sp>
        <p:nvSpPr>
          <p:cNvPr id="121" name="กล่องข้อความ 4"/>
          <p:cNvSpPr txBox="1"/>
          <p:nvPr/>
        </p:nvSpPr>
        <p:spPr>
          <a:xfrm>
            <a:off x="7636075" y="457508"/>
            <a:ext cx="1477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14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การไหลไม่ต่ำกว่า 50 ลูกบาศก์เมตรต่อวินาที </a:t>
            </a:r>
          </a:p>
        </p:txBody>
      </p:sp>
      <p:sp>
        <p:nvSpPr>
          <p:cNvPr id="122" name="Oval 31"/>
          <p:cNvSpPr/>
          <p:nvPr/>
        </p:nvSpPr>
        <p:spPr>
          <a:xfrm>
            <a:off x="8459542" y="5839246"/>
            <a:ext cx="127697" cy="138040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cxnSp>
        <p:nvCxnSpPr>
          <p:cNvPr id="124" name="ลูกศรเชื่อมต่อแบบตรง 123"/>
          <p:cNvCxnSpPr/>
          <p:nvPr/>
        </p:nvCxnSpPr>
        <p:spPr>
          <a:xfrm>
            <a:off x="7847792" y="1608728"/>
            <a:ext cx="302225" cy="58578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25" name="กล่องข้อความ 124"/>
          <p:cNvSpPr txBox="1"/>
          <p:nvPr/>
        </p:nvSpPr>
        <p:spPr>
          <a:xfrm rot="638436">
            <a:off x="5905706" y="1040440"/>
            <a:ext cx="6957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 35 </a:t>
            </a:r>
            <a:r>
              <a:rPr lang="en-US" sz="1100" b="1" dirty="0" err="1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endParaRPr lang="th-TH" sz="1100" b="1" dirty="0">
              <a:solidFill>
                <a:srgbClr val="FF0B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6" name="กล่องข้อความ 125"/>
          <p:cNvSpPr txBox="1"/>
          <p:nvPr/>
        </p:nvSpPr>
        <p:spPr>
          <a:xfrm>
            <a:off x="5921541" y="2861409"/>
            <a:ext cx="9484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 50.10 </a:t>
            </a:r>
            <a:r>
              <a:rPr lang="en-US" sz="1100" b="1" dirty="0" err="1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endParaRPr lang="th-TH" sz="1100" b="1" dirty="0">
              <a:solidFill>
                <a:srgbClr val="FF0B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7" name="กล่องข้อความ 126"/>
          <p:cNvSpPr txBox="1"/>
          <p:nvPr/>
        </p:nvSpPr>
        <p:spPr>
          <a:xfrm rot="5400000">
            <a:off x="8613830" y="1284814"/>
            <a:ext cx="6957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 5 </a:t>
            </a:r>
            <a:r>
              <a:rPr lang="en-US" sz="1100" b="1" dirty="0" err="1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endParaRPr lang="th-TH" sz="1100" b="1" dirty="0">
              <a:solidFill>
                <a:srgbClr val="FF0B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8" name="กล่องข้อความ 127"/>
          <p:cNvSpPr txBox="1"/>
          <p:nvPr/>
        </p:nvSpPr>
        <p:spPr>
          <a:xfrm>
            <a:off x="7167796" y="1629159"/>
            <a:ext cx="6957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สองพี่น้อง</a:t>
            </a:r>
          </a:p>
        </p:txBody>
      </p:sp>
      <p:sp>
        <p:nvSpPr>
          <p:cNvPr id="129" name="Oval 31"/>
          <p:cNvSpPr/>
          <p:nvPr/>
        </p:nvSpPr>
        <p:spPr>
          <a:xfrm>
            <a:off x="7755122" y="1741751"/>
            <a:ext cx="72000" cy="7200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0" name="กล่องข้อความ 129"/>
          <p:cNvSpPr txBox="1"/>
          <p:nvPr/>
        </p:nvSpPr>
        <p:spPr>
          <a:xfrm>
            <a:off x="8095072" y="843009"/>
            <a:ext cx="9690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เมืองสุพรรณบุรี</a:t>
            </a:r>
          </a:p>
        </p:txBody>
      </p:sp>
      <p:sp>
        <p:nvSpPr>
          <p:cNvPr id="131" name="Oval 31"/>
          <p:cNvSpPr/>
          <p:nvPr/>
        </p:nvSpPr>
        <p:spPr>
          <a:xfrm>
            <a:off x="8026944" y="1027367"/>
            <a:ext cx="72000" cy="7200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2" name="กล่องข้อความ 131"/>
          <p:cNvSpPr txBox="1"/>
          <p:nvPr/>
        </p:nvSpPr>
        <p:spPr>
          <a:xfrm>
            <a:off x="6786216" y="5128456"/>
            <a:ext cx="7011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สามพราน</a:t>
            </a:r>
          </a:p>
        </p:txBody>
      </p:sp>
      <p:sp>
        <p:nvSpPr>
          <p:cNvPr id="133" name="Oval 31"/>
          <p:cNvSpPr/>
          <p:nvPr/>
        </p:nvSpPr>
        <p:spPr>
          <a:xfrm>
            <a:off x="6802012" y="5341990"/>
            <a:ext cx="72000" cy="7200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4" name="กล่องข้อความ 133"/>
          <p:cNvSpPr txBox="1"/>
          <p:nvPr/>
        </p:nvSpPr>
        <p:spPr>
          <a:xfrm>
            <a:off x="7861858" y="6141494"/>
            <a:ext cx="9690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ดำเนินสะดวก</a:t>
            </a:r>
          </a:p>
        </p:txBody>
      </p:sp>
      <p:sp>
        <p:nvSpPr>
          <p:cNvPr id="135" name="Oval 31"/>
          <p:cNvSpPr/>
          <p:nvPr/>
        </p:nvSpPr>
        <p:spPr>
          <a:xfrm>
            <a:off x="8374754" y="6350841"/>
            <a:ext cx="72000" cy="7200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6" name="วงรี 135"/>
          <p:cNvSpPr/>
          <p:nvPr/>
        </p:nvSpPr>
        <p:spPr>
          <a:xfrm>
            <a:off x="8289901" y="5658163"/>
            <a:ext cx="449184" cy="44918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7" name="กล่องข้อความ 136"/>
          <p:cNvSpPr txBox="1"/>
          <p:nvPr/>
        </p:nvSpPr>
        <p:spPr>
          <a:xfrm>
            <a:off x="7869373" y="2676696"/>
            <a:ext cx="9690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บางเลน</a:t>
            </a:r>
          </a:p>
        </p:txBody>
      </p:sp>
      <p:sp>
        <p:nvSpPr>
          <p:cNvPr id="138" name="Oval 31"/>
          <p:cNvSpPr/>
          <p:nvPr/>
        </p:nvSpPr>
        <p:spPr>
          <a:xfrm>
            <a:off x="8403733" y="2795840"/>
            <a:ext cx="72000" cy="72000"/>
          </a:xfrm>
          <a:prstGeom prst="ellipse">
            <a:avLst/>
          </a:prstGeom>
          <a:solidFill>
            <a:sysClr val="windowText" lastClr="0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001" y="1475651"/>
            <a:ext cx="4958088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น้ำจากเขื่อนแม่กลองผ่านคลองท่าสาร-บางปลาลงแม่น้ำท่าจีน                     ที่ </a:t>
            </a:r>
            <a:r>
              <a:rPr lang="th-TH" sz="1800" b="1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ตร</a:t>
            </a: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 บางปลา และระบายน้ำผ่าน </a:t>
            </a:r>
            <a:r>
              <a:rPr lang="th-TH" sz="1800" b="1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ตร</a:t>
            </a: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 โพธิ์พระยา รวม 50 ลบ.ม./วินาที</a:t>
            </a:r>
          </a:p>
          <a:p>
            <a:pPr marL="342900" indent="-342900">
              <a:buFontTx/>
              <a:buAutoNum type="arabicPeriod"/>
            </a:pPr>
            <a:endParaRPr lang="th-TH" sz="18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0825" y="2757566"/>
            <a:ext cx="4965343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น้ำจากเขื่อนแม่กลองเข้าสู่คลองส่งน้ำ 6 ขวา 5 ซ้าย และ 7 ขวา 5 ซ้าย ผ่านคลองท่าผา – บางแก้ว คลองขุนเทพ ลงสู่คลองจินดาเพื่อผลักดันน้ำเค็มในคลองจินดา</a:t>
            </a:r>
          </a:p>
          <a:p>
            <a:pPr marL="342900" indent="-342900">
              <a:buFont typeface="+mj-lt"/>
              <a:buAutoNum type="arabicPeriod" startAt="2"/>
            </a:pPr>
            <a:endParaRPr lang="th-TH" sz="18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064" y="4028013"/>
            <a:ext cx="496302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ิดตั้งเครื่องมือวัดความเค็มแบบ </a:t>
            </a:r>
            <a:r>
              <a:rPr lang="en-US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Real time 8 </a:t>
            </a: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ห่ง ในแม่น้ำท่าจีน</a:t>
            </a:r>
          </a:p>
          <a:p>
            <a:endParaRPr lang="th-TH" sz="18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825" y="4756674"/>
            <a:ext cx="4965343" cy="923330"/>
          </a:xfrm>
          <a:prstGeom prst="rect">
            <a:avLst/>
          </a:prstGeom>
          <a:solidFill>
            <a:srgbClr val="FECEFC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ระชุมเกษตรกรชาวสวนผลไม้และสวนกล้วยไม้ให้เปิดรับน้ำหรือสูบน้ำแม่น้ำท่าจีน เมื่อค่าความเค็มน้อยกว่า 0.75 กรัม/ลิตร</a:t>
            </a:r>
          </a:p>
          <a:p>
            <a:endParaRPr lang="th-TH" sz="18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081" y="5787756"/>
            <a:ext cx="4934855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th-TH" sz="18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่งรถบรรทุกน้ำไปช่วยเหลือสวนกล้วยไม้ที่ขาดแคลนน้ำจืด</a:t>
            </a:r>
          </a:p>
          <a:p>
            <a:endParaRPr lang="th-TH" sz="18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4768" y="667547"/>
            <a:ext cx="5512880" cy="5709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1800" b="1" dirty="0">
                <a:solidFill>
                  <a:prstClr val="white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ผนผังการการระบายน้ำจากลุ่มน้ำแม่กลองและลุ่มน้ำเจ้าพระยาเพื่อระบบนิเวศ </a:t>
            </a:r>
          </a:p>
          <a:p>
            <a:pPr algn="ctr"/>
            <a:r>
              <a:rPr lang="th-TH" sz="1800" b="1" dirty="0">
                <a:solidFill>
                  <a:prstClr val="white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ผลักดันน้ำเค็ม และน้ำเน่าเสีย ในแม่น้ำท่าจีน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399564" y="4721078"/>
            <a:ext cx="1132519" cy="1038582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th-TH" sz="1100" b="1" dirty="0">
                <a:solidFill>
                  <a:srgbClr val="FF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ฝ้าระวังและควบคุมค่าความเค็มไม่เกิน 0.75 กรัมต่อลิตร</a:t>
            </a:r>
            <a:endParaRPr lang="th-TH" sz="1100" b="1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/>
            <a:r>
              <a:rPr lang="th-TH" sz="1100" b="1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ณ วันที่ 16 ก.พ. 64 </a:t>
            </a:r>
          </a:p>
          <a:p>
            <a:pPr algn="ctr"/>
            <a:r>
              <a:rPr lang="th-TH" sz="1100" b="1" u="sng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.71 กรัม/ลิตร</a:t>
            </a:r>
          </a:p>
        </p:txBody>
      </p:sp>
      <p:cxnSp>
        <p:nvCxnSpPr>
          <p:cNvPr id="61" name="Elbow Connector 60"/>
          <p:cNvCxnSpPr>
            <a:endCxn id="122" idx="7"/>
          </p:cNvCxnSpPr>
          <p:nvPr/>
        </p:nvCxnSpPr>
        <p:spPr>
          <a:xfrm rot="16200000" flipH="1">
            <a:off x="8163984" y="5454906"/>
            <a:ext cx="244557" cy="564551"/>
          </a:xfrm>
          <a:prstGeom prst="bentConnector3">
            <a:avLst>
              <a:gd name="adj1" fmla="val 50000"/>
            </a:avLst>
          </a:prstGeom>
          <a:ln w="19050">
            <a:solidFill>
              <a:srgbClr val="F13F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กล่องข้อความ 125">
            <a:extLst>
              <a:ext uri="{FF2B5EF4-FFF2-40B4-BE49-F238E27FC236}">
                <a16:creationId xmlns:a16="http://schemas.microsoft.com/office/drawing/2014/main" id="{FEC7D485-C0D9-4453-ACE2-0DA319337957}"/>
              </a:ext>
            </a:extLst>
          </p:cNvPr>
          <p:cNvSpPr txBox="1"/>
          <p:nvPr/>
        </p:nvSpPr>
        <p:spPr>
          <a:xfrm>
            <a:off x="7685002" y="2766098"/>
            <a:ext cx="9484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 41.89 </a:t>
            </a:r>
            <a:r>
              <a:rPr lang="en-US" sz="1100" b="1" dirty="0" err="1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endParaRPr lang="th-TH" sz="1100" b="1" dirty="0">
              <a:solidFill>
                <a:srgbClr val="FF0B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6" name="สี่เหลี่ยมผืนผ้า 14">
            <a:extLst>
              <a:ext uri="{FF2B5EF4-FFF2-40B4-BE49-F238E27FC236}">
                <a16:creationId xmlns:a16="http://schemas.microsoft.com/office/drawing/2014/main" id="{29165F67-5B19-42D2-A2BE-50B421C40E61}"/>
              </a:ext>
            </a:extLst>
          </p:cNvPr>
          <p:cNvSpPr/>
          <p:nvPr/>
        </p:nvSpPr>
        <p:spPr>
          <a:xfrm>
            <a:off x="7075427" y="240892"/>
            <a:ext cx="17091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14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 ณ วันที่ 16 ก.พ. 2564</a:t>
            </a:r>
            <a:endParaRPr lang="th-TH" sz="1400" i="1" dirty="0"/>
          </a:p>
        </p:txBody>
      </p:sp>
      <p:sp>
        <p:nvSpPr>
          <p:cNvPr id="45" name="กล่องข้อความ 124">
            <a:extLst>
              <a:ext uri="{FF2B5EF4-FFF2-40B4-BE49-F238E27FC236}">
                <a16:creationId xmlns:a16="http://schemas.microsoft.com/office/drawing/2014/main" id="{A4DD4F3C-7DEA-43A5-816B-3D108E553753}"/>
              </a:ext>
            </a:extLst>
          </p:cNvPr>
          <p:cNvSpPr txBox="1"/>
          <p:nvPr/>
        </p:nvSpPr>
        <p:spPr>
          <a:xfrm rot="638436">
            <a:off x="7759479" y="1372438"/>
            <a:ext cx="6957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Q = 12 </a:t>
            </a:r>
            <a:r>
              <a:rPr lang="en-US" sz="1100" b="1" dirty="0" err="1">
                <a:solidFill>
                  <a:srgbClr val="FF0B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ms</a:t>
            </a:r>
            <a:endParaRPr lang="th-TH" sz="1100" b="1" dirty="0">
              <a:solidFill>
                <a:srgbClr val="FF0BFF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2159471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Round Diagonal Corner Rectangle 4"/>
          <p:cNvSpPr/>
          <p:nvPr/>
        </p:nvSpPr>
        <p:spPr>
          <a:xfrm>
            <a:off x="-4768" y="4306"/>
            <a:ext cx="5351224" cy="512196"/>
          </a:xfrm>
          <a:prstGeom prst="round2DiagRect">
            <a:avLst>
              <a:gd name="adj1" fmla="val 0"/>
              <a:gd name="adj2" fmla="val 50000"/>
            </a:avLst>
          </a:prstGeom>
          <a:gradFill flip="none" rotWithShape="1">
            <a:gsLst>
              <a:gs pos="0">
                <a:srgbClr val="A3C7E8"/>
              </a:gs>
              <a:gs pos="100000">
                <a:srgbClr val="D9EBF6"/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131" name="Round Diagonal Corner Rectangle 3"/>
          <p:cNvSpPr/>
          <p:nvPr/>
        </p:nvSpPr>
        <p:spPr>
          <a:xfrm>
            <a:off x="5103635" y="4306"/>
            <a:ext cx="4035597" cy="524772"/>
          </a:xfrm>
          <a:prstGeom prst="round2DiagRect">
            <a:avLst>
              <a:gd name="adj1" fmla="val 16667"/>
              <a:gd name="adj2" fmla="val 50000"/>
            </a:avLst>
          </a:prstGeom>
          <a:gradFill flip="none" rotWithShape="1">
            <a:gsLst>
              <a:gs pos="0">
                <a:srgbClr val="D9EBF6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  <a:latin typeface="Arial"/>
              <a:ea typeface="Arial Unicode MS"/>
            </a:endParaRPr>
          </a:p>
        </p:txBody>
      </p:sp>
      <p:sp>
        <p:nvSpPr>
          <p:cNvPr id="352" name="TextBox 38"/>
          <p:cNvSpPr txBox="1"/>
          <p:nvPr/>
        </p:nvSpPr>
        <p:spPr>
          <a:xfrm>
            <a:off x="568086" y="-35222"/>
            <a:ext cx="79698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th-TH" sz="2800" b="1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cs typeface="TH SarabunPSK" pitchFamily="34" charset="-34"/>
              </a:rPr>
              <a:t>มาตรการควบคุมความเค็มใน </a:t>
            </a:r>
            <a:r>
              <a:rPr lang="th-TH" sz="3200" b="1" dirty="0">
                <a:solidFill>
                  <a:srgbClr val="FF0000"/>
                </a:solidFill>
                <a:effectLst>
                  <a:glow rad="1016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บางปะกง – ปราจีนบุรี</a:t>
            </a:r>
          </a:p>
        </p:txBody>
      </p:sp>
      <p:grpSp>
        <p:nvGrpSpPr>
          <p:cNvPr id="8" name="กลุ่ม 7"/>
          <p:cNvGrpSpPr/>
          <p:nvPr/>
        </p:nvGrpSpPr>
        <p:grpSpPr>
          <a:xfrm>
            <a:off x="28535" y="-2198"/>
            <a:ext cx="502127" cy="526226"/>
            <a:chOff x="-2470735" y="666528"/>
            <a:chExt cx="2626920" cy="2775546"/>
          </a:xfrm>
        </p:grpSpPr>
        <p:sp>
          <p:nvSpPr>
            <p:cNvPr id="3" name="วงรี 2"/>
            <p:cNvSpPr/>
            <p:nvPr/>
          </p:nvSpPr>
          <p:spPr>
            <a:xfrm>
              <a:off x="-2138967" y="832713"/>
              <a:ext cx="1963336" cy="1963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th-TH" sz="2800">
                <a:solidFill>
                  <a:prstClr val="white"/>
                </a:solidFill>
              </a:endParaRPr>
            </a:p>
          </p:txBody>
        </p:sp>
        <p:pic>
          <p:nvPicPr>
            <p:cNvPr id="104" name="รูปภาพ 15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70735" y="666528"/>
              <a:ext cx="2626920" cy="277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8" name="รูปภาพ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61" y="14254"/>
            <a:ext cx="408640" cy="49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" name="Rectangle 6"/>
          <p:cNvSpPr/>
          <p:nvPr/>
        </p:nvSpPr>
        <p:spPr>
          <a:xfrm>
            <a:off x="0" y="5397500"/>
            <a:ext cx="9144000" cy="14605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217" name="Round Diagonal Corner Rectangle 11"/>
          <p:cNvSpPr/>
          <p:nvPr/>
        </p:nvSpPr>
        <p:spPr>
          <a:xfrm>
            <a:off x="18472" y="936984"/>
            <a:ext cx="3931227" cy="374792"/>
          </a:xfrm>
          <a:prstGeom prst="round2DiagRect">
            <a:avLst>
              <a:gd name="adj1" fmla="val 40918"/>
              <a:gd name="adj2" fmla="val 0"/>
            </a:avLst>
          </a:prstGeom>
          <a:solidFill>
            <a:schemeClr val="accent1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8" name="Round Diagonal Corner Rectangle 13"/>
          <p:cNvSpPr/>
          <p:nvPr/>
        </p:nvSpPr>
        <p:spPr>
          <a:xfrm>
            <a:off x="-4546" y="1657625"/>
            <a:ext cx="4802209" cy="901227"/>
          </a:xfrm>
          <a:prstGeom prst="round2DiagRect">
            <a:avLst>
              <a:gd name="adj1" fmla="val 14112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9" name="กล่องข้อความ 4"/>
          <p:cNvSpPr txBox="1"/>
          <p:nvPr/>
        </p:nvSpPr>
        <p:spPr>
          <a:xfrm>
            <a:off x="571992" y="840396"/>
            <a:ext cx="2262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8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หลัก</a:t>
            </a:r>
            <a:endParaRPr lang="th-TH" sz="24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0" name="Round Diagonal Corner Rectangle 15"/>
          <p:cNvSpPr/>
          <p:nvPr/>
        </p:nvSpPr>
        <p:spPr>
          <a:xfrm>
            <a:off x="-4546" y="1339080"/>
            <a:ext cx="2404846" cy="348464"/>
          </a:xfrm>
          <a:prstGeom prst="round2DiagRect">
            <a:avLst>
              <a:gd name="adj1" fmla="val 40918"/>
              <a:gd name="adj2" fmla="val 0"/>
            </a:avLst>
          </a:prstGeom>
          <a:solidFill>
            <a:schemeClr val="accent1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1" name="กล่องข้อความ 4"/>
          <p:cNvSpPr txBox="1"/>
          <p:nvPr/>
        </p:nvSpPr>
        <p:spPr>
          <a:xfrm>
            <a:off x="13926" y="1304252"/>
            <a:ext cx="2262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0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ริหารจัดการน้ำ </a:t>
            </a:r>
            <a:endParaRPr lang="th-TH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2" name="สี่เหลี่ยมผืนผ้า 10"/>
          <p:cNvSpPr/>
          <p:nvPr/>
        </p:nvSpPr>
        <p:spPr>
          <a:xfrm>
            <a:off x="89562" y="1777751"/>
            <a:ext cx="45191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6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น้ำจากอ่างเก็บน้ำทั้ง 5 แห่งในลุ่มน้ำบางปะกง-ปราจีนบุรี ประกอบด้วย อ่างฯคลองสียัด อ่างฯคลองระบม อ่างฯขุนด่านปราการชล อ่างฯ</a:t>
            </a:r>
            <a:r>
              <a:rPr lang="th-TH" sz="1600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นฤบดินทร</a:t>
            </a:r>
            <a:r>
              <a:rPr lang="th-TH" sz="16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ินดา และอ่างฯพระสทึง </a:t>
            </a:r>
          </a:p>
        </p:txBody>
      </p:sp>
      <p:sp>
        <p:nvSpPr>
          <p:cNvPr id="223" name="Round Diagonal Corner Rectangle 32"/>
          <p:cNvSpPr/>
          <p:nvPr/>
        </p:nvSpPr>
        <p:spPr>
          <a:xfrm>
            <a:off x="62314" y="5344282"/>
            <a:ext cx="3887385" cy="386696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2E75B6"/>
          </a:solidFill>
          <a:ln w="25400" cap="flat" cmpd="sng" algn="ctr">
            <a:solidFill>
              <a:srgbClr val="2E75B6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4" name="กล่องข้อความ 4"/>
          <p:cNvSpPr txBox="1"/>
          <p:nvPr/>
        </p:nvSpPr>
        <p:spPr>
          <a:xfrm>
            <a:off x="673100" y="5273356"/>
            <a:ext cx="2262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8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การเสริม</a:t>
            </a:r>
            <a:endParaRPr lang="th-TH" sz="2400" b="1" dirty="0">
              <a:solidFill>
                <a:srgbClr val="0070C0"/>
              </a:solidFill>
              <a:effectLst>
                <a:glow rad="127000">
                  <a:prstClr val="white"/>
                </a:glo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5" name="Round Diagonal Corner Rectangle 34"/>
          <p:cNvSpPr/>
          <p:nvPr/>
        </p:nvSpPr>
        <p:spPr>
          <a:xfrm>
            <a:off x="-57905" y="5772162"/>
            <a:ext cx="4855568" cy="954107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6" name="สี่เหลี่ยมผืนผ้า 10"/>
          <p:cNvSpPr/>
          <p:nvPr/>
        </p:nvSpPr>
        <p:spPr>
          <a:xfrm>
            <a:off x="66763" y="5772162"/>
            <a:ext cx="46388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ำเนินการช่วยเหลือรถบรรทุกน้ำเพื่อขนส่งน้ำช่วยเหลือเกษตรกร โดยกำหนดให้มีการดำเนินงานอย่างต่อเนื่องหมุนเวียนในพื้นที่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th-TH" sz="1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การตรวจวัดค่าความเค็มที่จุดเฝ้าระวังและควบคุมเป็นรายชั่วโมง </a:t>
            </a:r>
            <a:br>
              <a:rPr lang="th-TH" sz="1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400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ุกวันจนกว่าจะสิ้นสุดฤดูแล้ง</a:t>
            </a:r>
          </a:p>
        </p:txBody>
      </p:sp>
      <p:sp>
        <p:nvSpPr>
          <p:cNvPr id="227" name="Round Diagonal Corner Rectangle 23"/>
          <p:cNvSpPr/>
          <p:nvPr/>
        </p:nvSpPr>
        <p:spPr>
          <a:xfrm>
            <a:off x="-37923" y="3122318"/>
            <a:ext cx="4838968" cy="2157298"/>
          </a:xfrm>
          <a:prstGeom prst="round2DiagRect">
            <a:avLst>
              <a:gd name="adj1" fmla="val 20516"/>
              <a:gd name="adj2" fmla="val 0"/>
            </a:avLst>
          </a:prstGeom>
          <a:solidFill>
            <a:srgbClr val="F6FAF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8" name="Round Diagonal Corner Rectangle 19"/>
          <p:cNvSpPr/>
          <p:nvPr/>
        </p:nvSpPr>
        <p:spPr>
          <a:xfrm>
            <a:off x="624" y="2727402"/>
            <a:ext cx="2404846" cy="348464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DD7EE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9" name="กล่องข้อความ 4"/>
          <p:cNvSpPr txBox="1"/>
          <p:nvPr/>
        </p:nvSpPr>
        <p:spPr>
          <a:xfrm>
            <a:off x="19096" y="2692574"/>
            <a:ext cx="22624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th-TH" sz="2000" b="1" dirty="0">
                <a:solidFill>
                  <a:srgbClr val="0070C0"/>
                </a:solidFill>
                <a:effectLst>
                  <a:glow rad="127000">
                    <a:prstClr val="white"/>
                  </a:glo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วบคุมความเค็ม</a:t>
            </a:r>
          </a:p>
        </p:txBody>
      </p:sp>
      <p:sp>
        <p:nvSpPr>
          <p:cNvPr id="230" name="สี่เหลี่ยมผืนผ้า 10"/>
          <p:cNvSpPr/>
          <p:nvPr/>
        </p:nvSpPr>
        <p:spPr>
          <a:xfrm>
            <a:off x="89561" y="3136900"/>
            <a:ext cx="452387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ความเค็มที่ </a:t>
            </a:r>
            <a:r>
              <a:rPr lang="th-TH" sz="1600" b="1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ตร</a:t>
            </a: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หาดยาง อำเภอศรีมหาโพธิ์ จังหวัดปราจีนบุรี </a:t>
            </a:r>
            <a:b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6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ไม่ให้เกิน 1 กรัมต่อลิตร ตลอดปี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ค่าความเค็มที่ อำเภอเมือง จังหวัดปราจีนบุรี </a:t>
            </a:r>
            <a:r>
              <a:rPr lang="th-TH" sz="16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ไม่ให้เกิน 1 กรัมต่อลิตร จนถึงเดือนมีนาคม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ค่าความเค็มที่ </a:t>
            </a:r>
            <a:r>
              <a:rPr lang="th-TH" sz="1600" b="1" i="0" dirty="0" err="1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ตร</a:t>
            </a: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บางขนาก อำเภอบางน้ำเปรี้ยว จังหวัดฉะเชิงเทรา </a:t>
            </a:r>
            <a:r>
              <a:rPr lang="th-TH" sz="1600" b="1" i="0" dirty="0">
                <a:solidFill>
                  <a:srgbClr val="0000FF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ไม่ให้เกิน 1 กรัมต่อลิตร จนถึงกลางเดือนมกราคม 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r>
              <a:rPr lang="th-TH" sz="1600" b="1" i="0" dirty="0">
                <a:solidFill>
                  <a:prstClr val="black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บคุมบานประตูเขื่อนทดน้ำบางปะกง ให้ระดับน้ำด้านเหนือน้ำและด้านท้ายน้ำไม่ให้แตกต่างกันเกิน 1.50 เมตร</a:t>
            </a:r>
          </a:p>
          <a:p>
            <a:pPr marL="285750" indent="-285750" algn="thaiDist">
              <a:buFont typeface="Wingdings" panose="05000000000000000000" pitchFamily="2" charset="2"/>
              <a:buChar char="§"/>
            </a:pPr>
            <a:endParaRPr lang="th-TH" sz="1600" b="1" i="0" dirty="0">
              <a:solidFill>
                <a:prstClr val="black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231" name="กลุ่ม 230"/>
          <p:cNvGrpSpPr/>
          <p:nvPr/>
        </p:nvGrpSpPr>
        <p:grpSpPr>
          <a:xfrm>
            <a:off x="4676730" y="890006"/>
            <a:ext cx="4516595" cy="5933586"/>
            <a:chOff x="4676730" y="890006"/>
            <a:chExt cx="4516595" cy="5933586"/>
          </a:xfrm>
        </p:grpSpPr>
        <p:sp>
          <p:nvSpPr>
            <p:cNvPr id="232" name="Oval 1"/>
            <p:cNvSpPr/>
            <p:nvPr/>
          </p:nvSpPr>
          <p:spPr>
            <a:xfrm>
              <a:off x="5112380" y="969251"/>
              <a:ext cx="371937" cy="40156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cxnSp>
          <p:nvCxnSpPr>
            <p:cNvPr id="233" name="ตัวเชื่อมต่อตรง 232"/>
            <p:cNvCxnSpPr/>
            <p:nvPr/>
          </p:nvCxnSpPr>
          <p:spPr>
            <a:xfrm>
              <a:off x="5221493" y="1815118"/>
              <a:ext cx="972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234" name="Oval 1"/>
            <p:cNvSpPr/>
            <p:nvPr/>
          </p:nvSpPr>
          <p:spPr>
            <a:xfrm>
              <a:off x="4676730" y="1001525"/>
              <a:ext cx="371937" cy="40156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35" name="สามเหลี่ยมหน้าจั่ว 234"/>
            <p:cNvSpPr/>
            <p:nvPr/>
          </p:nvSpPr>
          <p:spPr>
            <a:xfrm flipH="1" flipV="1">
              <a:off x="5490485" y="1366278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36" name="กล่องข้อความ 235"/>
            <p:cNvSpPr txBox="1"/>
            <p:nvPr/>
          </p:nvSpPr>
          <p:spPr>
            <a:xfrm>
              <a:off x="4708647" y="1129101"/>
              <a:ext cx="13997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ขุนด่านปราการชล</a:t>
              </a:r>
            </a:p>
          </p:txBody>
        </p:sp>
        <p:sp>
          <p:nvSpPr>
            <p:cNvPr id="237" name="สามเหลี่ยมหน้าจั่ว 236"/>
            <p:cNvSpPr/>
            <p:nvPr/>
          </p:nvSpPr>
          <p:spPr>
            <a:xfrm flipH="1" flipV="1">
              <a:off x="6326438" y="1107795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38" name="กล่องข้อความ 237"/>
            <p:cNvSpPr txBox="1"/>
            <p:nvPr/>
          </p:nvSpPr>
          <p:spPr>
            <a:xfrm>
              <a:off x="5687290" y="890006"/>
              <a:ext cx="13131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</a:t>
              </a:r>
              <a:r>
                <a:rPr lang="th-TH" sz="1200" b="1" kern="0" dirty="0" err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นฤบดินทร</a:t>
              </a: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ินดา</a:t>
              </a:r>
            </a:p>
          </p:txBody>
        </p:sp>
        <p:sp>
          <p:nvSpPr>
            <p:cNvPr id="239" name="สามเหลี่ยมหน้าจั่ว 238"/>
            <p:cNvSpPr/>
            <p:nvPr/>
          </p:nvSpPr>
          <p:spPr>
            <a:xfrm flipH="1" flipV="1">
              <a:off x="7527482" y="1551054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0" name="กล่องข้อความ 239"/>
            <p:cNvSpPr txBox="1"/>
            <p:nvPr/>
          </p:nvSpPr>
          <p:spPr>
            <a:xfrm>
              <a:off x="7087111" y="1325652"/>
              <a:ext cx="974947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พระปรง</a:t>
              </a:r>
            </a:p>
          </p:txBody>
        </p:sp>
        <p:sp>
          <p:nvSpPr>
            <p:cNvPr id="241" name="สามเหลี่ยมหน้าจั่ว 240"/>
            <p:cNvSpPr/>
            <p:nvPr/>
          </p:nvSpPr>
          <p:spPr>
            <a:xfrm rot="5400000" flipH="1" flipV="1">
              <a:off x="8527453" y="2091705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2" name="กล่องข้อความ 241"/>
            <p:cNvSpPr txBox="1"/>
            <p:nvPr/>
          </p:nvSpPr>
          <p:spPr>
            <a:xfrm>
              <a:off x="7939804" y="1587273"/>
              <a:ext cx="9589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</a:t>
              </a:r>
              <a:b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ขุนคลองพระ</a:t>
              </a:r>
              <a:r>
                <a:rPr lang="th-TH" sz="1200" b="1" kern="0" dirty="0" err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สะทึง</a:t>
              </a:r>
              <a:endParaRPr lang="th-TH" sz="1200" b="1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43" name="สี่เหลี่ยมผืนผ้า 242"/>
            <p:cNvSpPr/>
            <p:nvPr/>
          </p:nvSpPr>
          <p:spPr>
            <a:xfrm>
              <a:off x="5544497" y="1619969"/>
              <a:ext cx="108000" cy="4896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4" name="รูปแบบอิสระ 243"/>
            <p:cNvSpPr/>
            <p:nvPr/>
          </p:nvSpPr>
          <p:spPr>
            <a:xfrm>
              <a:off x="5109247" y="6383628"/>
              <a:ext cx="1086500" cy="439964"/>
            </a:xfrm>
            <a:custGeom>
              <a:avLst/>
              <a:gdLst>
                <a:gd name="connsiteX0" fmla="*/ 1367518 w 1367518"/>
                <a:gd name="connsiteY0" fmla="*/ 34018 h 435429"/>
                <a:gd name="connsiteX1" fmla="*/ 1367518 w 1367518"/>
                <a:gd name="connsiteY1" fmla="*/ 435429 h 435429"/>
                <a:gd name="connsiteX2" fmla="*/ 0 w 1367518"/>
                <a:gd name="connsiteY2" fmla="*/ 435429 h 435429"/>
                <a:gd name="connsiteX3" fmla="*/ 0 w 1367518"/>
                <a:gd name="connsiteY3" fmla="*/ 40822 h 435429"/>
                <a:gd name="connsiteX4" fmla="*/ 0 w 1367518"/>
                <a:gd name="connsiteY4" fmla="*/ 40822 h 435429"/>
                <a:gd name="connsiteX5" fmla="*/ 61232 w 1367518"/>
                <a:gd name="connsiteY5" fmla="*/ 27214 h 435429"/>
                <a:gd name="connsiteX6" fmla="*/ 81643 w 1367518"/>
                <a:gd name="connsiteY6" fmla="*/ 20411 h 435429"/>
                <a:gd name="connsiteX7" fmla="*/ 136071 w 1367518"/>
                <a:gd name="connsiteY7" fmla="*/ 6804 h 435429"/>
                <a:gd name="connsiteX8" fmla="*/ 156482 w 1367518"/>
                <a:gd name="connsiteY8" fmla="*/ 13607 h 435429"/>
                <a:gd name="connsiteX9" fmla="*/ 278946 w 1367518"/>
                <a:gd name="connsiteY9" fmla="*/ 0 h 435429"/>
                <a:gd name="connsiteX10" fmla="*/ 299357 w 1367518"/>
                <a:gd name="connsiteY10" fmla="*/ 6804 h 435429"/>
                <a:gd name="connsiteX11" fmla="*/ 326571 w 1367518"/>
                <a:gd name="connsiteY11" fmla="*/ 13607 h 435429"/>
                <a:gd name="connsiteX12" fmla="*/ 346982 w 1367518"/>
                <a:gd name="connsiteY12" fmla="*/ 27214 h 435429"/>
                <a:gd name="connsiteX13" fmla="*/ 367393 w 1367518"/>
                <a:gd name="connsiteY13" fmla="*/ 34018 h 435429"/>
                <a:gd name="connsiteX14" fmla="*/ 408214 w 1367518"/>
                <a:gd name="connsiteY14" fmla="*/ 54429 h 435429"/>
                <a:gd name="connsiteX15" fmla="*/ 421821 w 1367518"/>
                <a:gd name="connsiteY15" fmla="*/ 74839 h 435429"/>
                <a:gd name="connsiteX16" fmla="*/ 462643 w 1367518"/>
                <a:gd name="connsiteY16" fmla="*/ 95250 h 435429"/>
                <a:gd name="connsiteX17" fmla="*/ 483053 w 1367518"/>
                <a:gd name="connsiteY17" fmla="*/ 108857 h 435429"/>
                <a:gd name="connsiteX18" fmla="*/ 510268 w 1367518"/>
                <a:gd name="connsiteY18" fmla="*/ 115661 h 435429"/>
                <a:gd name="connsiteX19" fmla="*/ 530678 w 1367518"/>
                <a:gd name="connsiteY19" fmla="*/ 122464 h 435429"/>
                <a:gd name="connsiteX20" fmla="*/ 639536 w 1367518"/>
                <a:gd name="connsiteY20" fmla="*/ 115661 h 435429"/>
                <a:gd name="connsiteX21" fmla="*/ 680357 w 1367518"/>
                <a:gd name="connsiteY21" fmla="*/ 102054 h 435429"/>
                <a:gd name="connsiteX22" fmla="*/ 741589 w 1367518"/>
                <a:gd name="connsiteY22" fmla="*/ 81643 h 435429"/>
                <a:gd name="connsiteX23" fmla="*/ 789214 w 1367518"/>
                <a:gd name="connsiteY23" fmla="*/ 68036 h 435429"/>
                <a:gd name="connsiteX24" fmla="*/ 843643 w 1367518"/>
                <a:gd name="connsiteY24" fmla="*/ 54429 h 435429"/>
                <a:gd name="connsiteX25" fmla="*/ 864053 w 1367518"/>
                <a:gd name="connsiteY25" fmla="*/ 40822 h 435429"/>
                <a:gd name="connsiteX26" fmla="*/ 911678 w 1367518"/>
                <a:gd name="connsiteY26" fmla="*/ 27214 h 435429"/>
                <a:gd name="connsiteX27" fmla="*/ 1000125 w 1367518"/>
                <a:gd name="connsiteY27" fmla="*/ 40822 h 435429"/>
                <a:gd name="connsiteX28" fmla="*/ 1040946 w 1367518"/>
                <a:gd name="connsiteY28" fmla="*/ 54429 h 435429"/>
                <a:gd name="connsiteX29" fmla="*/ 1054553 w 1367518"/>
                <a:gd name="connsiteY29" fmla="*/ 74839 h 435429"/>
                <a:gd name="connsiteX30" fmla="*/ 1061357 w 1367518"/>
                <a:gd name="connsiteY30" fmla="*/ 95250 h 435429"/>
                <a:gd name="connsiteX31" fmla="*/ 1081768 w 1367518"/>
                <a:gd name="connsiteY31" fmla="*/ 102054 h 435429"/>
                <a:gd name="connsiteX32" fmla="*/ 1108982 w 1367518"/>
                <a:gd name="connsiteY32" fmla="*/ 115661 h 435429"/>
                <a:gd name="connsiteX33" fmla="*/ 1204232 w 1367518"/>
                <a:gd name="connsiteY33" fmla="*/ 129268 h 435429"/>
                <a:gd name="connsiteX34" fmla="*/ 1306286 w 1367518"/>
                <a:gd name="connsiteY34" fmla="*/ 108857 h 435429"/>
                <a:gd name="connsiteX35" fmla="*/ 1326696 w 1367518"/>
                <a:gd name="connsiteY35" fmla="*/ 95250 h 435429"/>
                <a:gd name="connsiteX36" fmla="*/ 1367518 w 1367518"/>
                <a:gd name="connsiteY36" fmla="*/ 81643 h 435429"/>
                <a:gd name="connsiteX37" fmla="*/ 1367518 w 1367518"/>
                <a:gd name="connsiteY37" fmla="*/ 34018 h 435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367518" h="435429">
                  <a:moveTo>
                    <a:pt x="1367518" y="34018"/>
                  </a:moveTo>
                  <a:lnTo>
                    <a:pt x="1367518" y="435429"/>
                  </a:lnTo>
                  <a:lnTo>
                    <a:pt x="0" y="435429"/>
                  </a:lnTo>
                  <a:lnTo>
                    <a:pt x="0" y="40822"/>
                  </a:lnTo>
                  <a:lnTo>
                    <a:pt x="0" y="40822"/>
                  </a:lnTo>
                  <a:cubicBezTo>
                    <a:pt x="20411" y="36286"/>
                    <a:pt x="40948" y="32285"/>
                    <a:pt x="61232" y="27214"/>
                  </a:cubicBezTo>
                  <a:cubicBezTo>
                    <a:pt x="68189" y="25475"/>
                    <a:pt x="74685" y="22150"/>
                    <a:pt x="81643" y="20411"/>
                  </a:cubicBezTo>
                  <a:lnTo>
                    <a:pt x="136071" y="6804"/>
                  </a:lnTo>
                  <a:cubicBezTo>
                    <a:pt x="142875" y="9072"/>
                    <a:pt x="149310" y="13607"/>
                    <a:pt x="156482" y="13607"/>
                  </a:cubicBezTo>
                  <a:cubicBezTo>
                    <a:pt x="218011" y="13607"/>
                    <a:pt x="230969" y="9596"/>
                    <a:pt x="278946" y="0"/>
                  </a:cubicBezTo>
                  <a:cubicBezTo>
                    <a:pt x="285750" y="2268"/>
                    <a:pt x="292461" y="4834"/>
                    <a:pt x="299357" y="6804"/>
                  </a:cubicBezTo>
                  <a:cubicBezTo>
                    <a:pt x="308348" y="9373"/>
                    <a:pt x="317977" y="9924"/>
                    <a:pt x="326571" y="13607"/>
                  </a:cubicBezTo>
                  <a:cubicBezTo>
                    <a:pt x="334087" y="16828"/>
                    <a:pt x="339668" y="23557"/>
                    <a:pt x="346982" y="27214"/>
                  </a:cubicBezTo>
                  <a:cubicBezTo>
                    <a:pt x="353397" y="30421"/>
                    <a:pt x="360978" y="30811"/>
                    <a:pt x="367393" y="34018"/>
                  </a:cubicBezTo>
                  <a:cubicBezTo>
                    <a:pt x="420149" y="60396"/>
                    <a:pt x="356909" y="37327"/>
                    <a:pt x="408214" y="54429"/>
                  </a:cubicBezTo>
                  <a:cubicBezTo>
                    <a:pt x="412750" y="61232"/>
                    <a:pt x="416039" y="69057"/>
                    <a:pt x="421821" y="74839"/>
                  </a:cubicBezTo>
                  <a:cubicBezTo>
                    <a:pt x="435012" y="88030"/>
                    <a:pt x="446040" y="89716"/>
                    <a:pt x="462643" y="95250"/>
                  </a:cubicBezTo>
                  <a:cubicBezTo>
                    <a:pt x="469446" y="99786"/>
                    <a:pt x="475537" y="105636"/>
                    <a:pt x="483053" y="108857"/>
                  </a:cubicBezTo>
                  <a:cubicBezTo>
                    <a:pt x="491648" y="112541"/>
                    <a:pt x="501277" y="113092"/>
                    <a:pt x="510268" y="115661"/>
                  </a:cubicBezTo>
                  <a:cubicBezTo>
                    <a:pt x="517163" y="117631"/>
                    <a:pt x="523875" y="120196"/>
                    <a:pt x="530678" y="122464"/>
                  </a:cubicBezTo>
                  <a:cubicBezTo>
                    <a:pt x="566964" y="120196"/>
                    <a:pt x="603513" y="120573"/>
                    <a:pt x="639536" y="115661"/>
                  </a:cubicBezTo>
                  <a:cubicBezTo>
                    <a:pt x="653748" y="113723"/>
                    <a:pt x="666750" y="106590"/>
                    <a:pt x="680357" y="102054"/>
                  </a:cubicBezTo>
                  <a:lnTo>
                    <a:pt x="741589" y="81643"/>
                  </a:lnTo>
                  <a:cubicBezTo>
                    <a:pt x="764323" y="74065"/>
                    <a:pt x="763579" y="73733"/>
                    <a:pt x="789214" y="68036"/>
                  </a:cubicBezTo>
                  <a:cubicBezTo>
                    <a:pt x="838472" y="57090"/>
                    <a:pt x="807171" y="66585"/>
                    <a:pt x="843643" y="54429"/>
                  </a:cubicBezTo>
                  <a:cubicBezTo>
                    <a:pt x="850446" y="49893"/>
                    <a:pt x="856740" y="44479"/>
                    <a:pt x="864053" y="40822"/>
                  </a:cubicBezTo>
                  <a:cubicBezTo>
                    <a:pt x="873814" y="35942"/>
                    <a:pt x="902958" y="29394"/>
                    <a:pt x="911678" y="27214"/>
                  </a:cubicBezTo>
                  <a:cubicBezTo>
                    <a:pt x="967902" y="45956"/>
                    <a:pt x="879855" y="18271"/>
                    <a:pt x="1000125" y="40822"/>
                  </a:cubicBezTo>
                  <a:cubicBezTo>
                    <a:pt x="1014222" y="43465"/>
                    <a:pt x="1040946" y="54429"/>
                    <a:pt x="1040946" y="54429"/>
                  </a:cubicBezTo>
                  <a:cubicBezTo>
                    <a:pt x="1045482" y="61232"/>
                    <a:pt x="1050896" y="67526"/>
                    <a:pt x="1054553" y="74839"/>
                  </a:cubicBezTo>
                  <a:cubicBezTo>
                    <a:pt x="1057760" y="81254"/>
                    <a:pt x="1056286" y="90179"/>
                    <a:pt x="1061357" y="95250"/>
                  </a:cubicBezTo>
                  <a:cubicBezTo>
                    <a:pt x="1066428" y="100321"/>
                    <a:pt x="1075176" y="99229"/>
                    <a:pt x="1081768" y="102054"/>
                  </a:cubicBezTo>
                  <a:cubicBezTo>
                    <a:pt x="1091090" y="106049"/>
                    <a:pt x="1099081" y="113461"/>
                    <a:pt x="1108982" y="115661"/>
                  </a:cubicBezTo>
                  <a:cubicBezTo>
                    <a:pt x="1140291" y="122618"/>
                    <a:pt x="1204232" y="129268"/>
                    <a:pt x="1204232" y="129268"/>
                  </a:cubicBezTo>
                  <a:cubicBezTo>
                    <a:pt x="1279720" y="120880"/>
                    <a:pt x="1245982" y="128958"/>
                    <a:pt x="1306286" y="108857"/>
                  </a:cubicBezTo>
                  <a:cubicBezTo>
                    <a:pt x="1314043" y="106271"/>
                    <a:pt x="1319224" y="98571"/>
                    <a:pt x="1326696" y="95250"/>
                  </a:cubicBezTo>
                  <a:cubicBezTo>
                    <a:pt x="1339803" y="89425"/>
                    <a:pt x="1367518" y="81643"/>
                    <a:pt x="1367518" y="81643"/>
                  </a:cubicBezTo>
                  <a:lnTo>
                    <a:pt x="1367518" y="34018"/>
                  </a:lnTo>
                  <a:close/>
                </a:path>
              </a:pathLst>
            </a:cu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5" name="กล่องข้อความ 244"/>
            <p:cNvSpPr txBox="1"/>
            <p:nvPr/>
          </p:nvSpPr>
          <p:spPr>
            <a:xfrm>
              <a:off x="5109247" y="6499153"/>
              <a:ext cx="10864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>
                <a:defRPr/>
              </a:pPr>
              <a:r>
                <a:rPr lang="th-TH" sz="14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ทะเล</a:t>
              </a:r>
            </a:p>
          </p:txBody>
        </p:sp>
        <p:sp>
          <p:nvSpPr>
            <p:cNvPr id="246" name="สี่เหลี่ยมผืนผ้า 245"/>
            <p:cNvSpPr/>
            <p:nvPr/>
          </p:nvSpPr>
          <p:spPr>
            <a:xfrm>
              <a:off x="6388342" y="1355349"/>
              <a:ext cx="108000" cy="1152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7" name="สี่เหลี่ยมผืนผ้า 246"/>
            <p:cNvSpPr/>
            <p:nvPr/>
          </p:nvSpPr>
          <p:spPr>
            <a:xfrm>
              <a:off x="7589324" y="1793171"/>
              <a:ext cx="108000" cy="1800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8" name="สี่เหลี่ยมผืนผ้า 247"/>
            <p:cNvSpPr/>
            <p:nvPr/>
          </p:nvSpPr>
          <p:spPr>
            <a:xfrm rot="16200000">
              <a:off x="6981035" y="1811784"/>
              <a:ext cx="108000" cy="1296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49" name="สี่เหลี่ยมผืนผ้า 248"/>
            <p:cNvSpPr/>
            <p:nvPr/>
          </p:nvSpPr>
          <p:spPr>
            <a:xfrm rot="16200000">
              <a:off x="8012270" y="1756694"/>
              <a:ext cx="108000" cy="900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0" name="สี่เหลี่ยมผืนผ้า 249"/>
            <p:cNvSpPr/>
            <p:nvPr/>
          </p:nvSpPr>
          <p:spPr>
            <a:xfrm>
              <a:off x="8395385" y="3883861"/>
              <a:ext cx="108000" cy="720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1" name="สามเหลี่ยมหน้าจั่ว 250"/>
            <p:cNvSpPr/>
            <p:nvPr/>
          </p:nvSpPr>
          <p:spPr>
            <a:xfrm flipH="1" flipV="1">
              <a:off x="8338855" y="3653692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2" name="กล่องข้อความ 251"/>
            <p:cNvSpPr txBox="1"/>
            <p:nvPr/>
          </p:nvSpPr>
          <p:spPr>
            <a:xfrm>
              <a:off x="7915110" y="3474332"/>
              <a:ext cx="10983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คลองระบม</a:t>
              </a:r>
            </a:p>
          </p:txBody>
        </p:sp>
        <p:sp>
          <p:nvSpPr>
            <p:cNvPr id="253" name="สามเหลี่ยมหน้าจั่ว 252"/>
            <p:cNvSpPr/>
            <p:nvPr/>
          </p:nvSpPr>
          <p:spPr>
            <a:xfrm rot="5400000" flipH="1" flipV="1">
              <a:off x="8757542" y="4447870"/>
              <a:ext cx="216024" cy="216024"/>
            </a:xfrm>
            <a:prstGeom prst="triangle">
              <a:avLst/>
            </a:prstGeom>
            <a:solidFill>
              <a:srgbClr val="44546A">
                <a:lumMod val="75000"/>
              </a:srgbClr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4" name="กล่องข้อความ 253"/>
            <p:cNvSpPr txBox="1"/>
            <p:nvPr/>
          </p:nvSpPr>
          <p:spPr>
            <a:xfrm>
              <a:off x="8460432" y="4634277"/>
              <a:ext cx="7328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อ่างเก็บน้ำ</a:t>
              </a:r>
              <a:b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ขุนคลองสียัด</a:t>
              </a:r>
            </a:p>
          </p:txBody>
        </p:sp>
        <p:sp>
          <p:nvSpPr>
            <p:cNvPr id="255" name="คิวบ์ 254"/>
            <p:cNvSpPr/>
            <p:nvPr/>
          </p:nvSpPr>
          <p:spPr>
            <a:xfrm>
              <a:off x="5344572" y="1998860"/>
              <a:ext cx="504000" cy="108000"/>
            </a:xfrm>
            <a:prstGeom prst="cube">
              <a:avLst/>
            </a:prstGeom>
            <a:blipFill>
              <a:blip r:embed="rId4"/>
              <a:tile tx="0" ty="0" sx="100000" sy="100000" flip="none" algn="tl"/>
            </a:blip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6" name="สี่เหลี่ยมผืนผ้า 255"/>
            <p:cNvSpPr/>
            <p:nvPr/>
          </p:nvSpPr>
          <p:spPr>
            <a:xfrm rot="16200000">
              <a:off x="6596053" y="2514225"/>
              <a:ext cx="108000" cy="2088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57" name="สี่เหลี่ยมผืนผ้า 256"/>
            <p:cNvSpPr/>
            <p:nvPr/>
          </p:nvSpPr>
          <p:spPr>
            <a:xfrm rot="16200000">
              <a:off x="7136506" y="2993600"/>
              <a:ext cx="108000" cy="31320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cxnSp>
          <p:nvCxnSpPr>
            <p:cNvPr id="258" name="ตัวเชื่อมต่อตรง 257"/>
            <p:cNvCxnSpPr/>
            <p:nvPr/>
          </p:nvCxnSpPr>
          <p:spPr>
            <a:xfrm>
              <a:off x="5221493" y="2777941"/>
              <a:ext cx="323004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259" name="ตัวเชื่อมต่อตรง 258"/>
            <p:cNvCxnSpPr/>
            <p:nvPr/>
          </p:nvCxnSpPr>
          <p:spPr>
            <a:xfrm rot="16200000">
              <a:off x="4758111" y="2284014"/>
              <a:ext cx="972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260" name="ตัวเชื่อมต่อตรง 259"/>
            <p:cNvCxnSpPr/>
            <p:nvPr/>
          </p:nvCxnSpPr>
          <p:spPr>
            <a:xfrm rot="16200000">
              <a:off x="5581493" y="2405443"/>
              <a:ext cx="1224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261" name="ตัวเชื่อมต่อตรง 260"/>
            <p:cNvCxnSpPr/>
            <p:nvPr/>
          </p:nvCxnSpPr>
          <p:spPr>
            <a:xfrm>
              <a:off x="5635562" y="2996952"/>
              <a:ext cx="540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262" name="คิวบ์ 261"/>
            <p:cNvSpPr/>
            <p:nvPr/>
          </p:nvSpPr>
          <p:spPr>
            <a:xfrm rot="5400000">
              <a:off x="5216671" y="2734014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63" name="คิวบ์ 262"/>
            <p:cNvSpPr/>
            <p:nvPr/>
          </p:nvSpPr>
          <p:spPr>
            <a:xfrm rot="5400000">
              <a:off x="5670924" y="2959865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cxnSp>
          <p:nvCxnSpPr>
            <p:cNvPr id="264" name="ตัวเชื่อมต่อตรง 263"/>
            <p:cNvCxnSpPr/>
            <p:nvPr/>
          </p:nvCxnSpPr>
          <p:spPr>
            <a:xfrm>
              <a:off x="5185708" y="3861048"/>
              <a:ext cx="360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265" name="คิวบ์ 264"/>
            <p:cNvSpPr/>
            <p:nvPr/>
          </p:nvSpPr>
          <p:spPr>
            <a:xfrm rot="5400000">
              <a:off x="5218944" y="3824600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66" name="คิวบ์ 265"/>
            <p:cNvSpPr/>
            <p:nvPr/>
          </p:nvSpPr>
          <p:spPr>
            <a:xfrm rot="5400000">
              <a:off x="7546531" y="4519882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cxnSp>
          <p:nvCxnSpPr>
            <p:cNvPr id="267" name="ตัวเชื่อมต่อตรง 266"/>
            <p:cNvCxnSpPr/>
            <p:nvPr/>
          </p:nvCxnSpPr>
          <p:spPr>
            <a:xfrm>
              <a:off x="5648004" y="5002418"/>
              <a:ext cx="1728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268" name="ตัวเชื่อมต่อตรง 267"/>
            <p:cNvCxnSpPr/>
            <p:nvPr/>
          </p:nvCxnSpPr>
          <p:spPr>
            <a:xfrm flipV="1">
              <a:off x="7376004" y="4984199"/>
              <a:ext cx="0" cy="81000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269" name="ตัวเชื่อมต่อตรง 268"/>
            <p:cNvCxnSpPr/>
            <p:nvPr/>
          </p:nvCxnSpPr>
          <p:spPr>
            <a:xfrm>
              <a:off x="5648004" y="5771496"/>
              <a:ext cx="1728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270" name="คิวบ์ 269"/>
            <p:cNvSpPr/>
            <p:nvPr/>
          </p:nvSpPr>
          <p:spPr>
            <a:xfrm>
              <a:off x="7214584" y="5326894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cxnSp>
          <p:nvCxnSpPr>
            <p:cNvPr id="271" name="ตัวเชื่อมต่อตรง 270"/>
            <p:cNvCxnSpPr/>
            <p:nvPr/>
          </p:nvCxnSpPr>
          <p:spPr>
            <a:xfrm>
              <a:off x="7690558" y="2726051"/>
              <a:ext cx="360000" cy="0"/>
            </a:xfrm>
            <a:prstGeom prst="line">
              <a:avLst/>
            </a:prstGeom>
            <a:noFill/>
            <a:ln w="381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272" name="คิวบ์ 271"/>
            <p:cNvSpPr/>
            <p:nvPr/>
          </p:nvSpPr>
          <p:spPr>
            <a:xfrm rot="5400000">
              <a:off x="7654558" y="2686301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3" name="วงรี 272"/>
            <p:cNvSpPr/>
            <p:nvPr/>
          </p:nvSpPr>
          <p:spPr>
            <a:xfrm>
              <a:off x="7585881" y="2855802"/>
              <a:ext cx="108000" cy="108000"/>
            </a:xfrm>
            <a:prstGeom prst="ellipse">
              <a:avLst/>
            </a:prstGeom>
            <a:solidFill>
              <a:srgbClr val="ED7D31"/>
            </a:solidFill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4" name="วงรี 273"/>
            <p:cNvSpPr/>
            <p:nvPr/>
          </p:nvSpPr>
          <p:spPr>
            <a:xfrm>
              <a:off x="7589324" y="3305021"/>
              <a:ext cx="108000" cy="108000"/>
            </a:xfrm>
            <a:prstGeom prst="ellipse">
              <a:avLst/>
            </a:prstGeom>
            <a:solidFill>
              <a:srgbClr val="ED7D31"/>
            </a:solidFill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5" name="วงรี 274"/>
            <p:cNvSpPr/>
            <p:nvPr/>
          </p:nvSpPr>
          <p:spPr>
            <a:xfrm>
              <a:off x="5544497" y="3786595"/>
              <a:ext cx="108000" cy="108000"/>
            </a:xfrm>
            <a:prstGeom prst="ellipse">
              <a:avLst/>
            </a:prstGeom>
            <a:solidFill>
              <a:srgbClr val="ED7D31"/>
            </a:solidFill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6" name="วงรี 275"/>
            <p:cNvSpPr/>
            <p:nvPr/>
          </p:nvSpPr>
          <p:spPr>
            <a:xfrm>
              <a:off x="5539630" y="4756307"/>
              <a:ext cx="108000" cy="108000"/>
            </a:xfrm>
            <a:prstGeom prst="ellipse">
              <a:avLst/>
            </a:prstGeom>
            <a:solidFill>
              <a:srgbClr val="ED7D31"/>
            </a:solidFill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7" name="วงรี 276"/>
            <p:cNvSpPr/>
            <p:nvPr/>
          </p:nvSpPr>
          <p:spPr>
            <a:xfrm>
              <a:off x="5551127" y="5888704"/>
              <a:ext cx="108000" cy="108000"/>
            </a:xfrm>
            <a:prstGeom prst="ellipse">
              <a:avLst/>
            </a:prstGeom>
            <a:solidFill>
              <a:srgbClr val="ED7D31"/>
            </a:solidFill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78" name="กล่องข้อความ 277"/>
            <p:cNvSpPr txBox="1"/>
            <p:nvPr/>
          </p:nvSpPr>
          <p:spPr>
            <a:xfrm>
              <a:off x="5575885" y="1820387"/>
              <a:ext cx="64793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ขื่อนนายก</a:t>
              </a:r>
            </a:p>
          </p:txBody>
        </p:sp>
        <p:sp>
          <p:nvSpPr>
            <p:cNvPr id="279" name="วงรี 278"/>
            <p:cNvSpPr/>
            <p:nvPr/>
          </p:nvSpPr>
          <p:spPr>
            <a:xfrm>
              <a:off x="5223554" y="159605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80" name="วงรี 279"/>
            <p:cNvSpPr/>
            <p:nvPr/>
          </p:nvSpPr>
          <p:spPr>
            <a:xfrm>
              <a:off x="8464299" y="236242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81" name="วงรี 280"/>
            <p:cNvSpPr/>
            <p:nvPr/>
          </p:nvSpPr>
          <p:spPr>
            <a:xfrm>
              <a:off x="5182018" y="55185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82" name="วงรี 281"/>
            <p:cNvSpPr/>
            <p:nvPr/>
          </p:nvSpPr>
          <p:spPr>
            <a:xfrm>
              <a:off x="5205554" y="2920387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83" name="วงรี 282"/>
            <p:cNvSpPr/>
            <p:nvPr/>
          </p:nvSpPr>
          <p:spPr>
            <a:xfrm>
              <a:off x="5200578" y="4355950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84" name="วงรี 283"/>
            <p:cNvSpPr/>
            <p:nvPr/>
          </p:nvSpPr>
          <p:spPr>
            <a:xfrm>
              <a:off x="5205554" y="4792483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85" name="คิวบ์ 284"/>
            <p:cNvSpPr/>
            <p:nvPr/>
          </p:nvSpPr>
          <p:spPr>
            <a:xfrm rot="5400000">
              <a:off x="5670871" y="4523033"/>
              <a:ext cx="360000" cy="72000"/>
            </a:xfrm>
            <a:prstGeom prst="cube">
              <a:avLst/>
            </a:prstGeom>
            <a:solidFill>
              <a:sysClr val="windowText" lastClr="000000"/>
            </a:soli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286" name="วงรี 285"/>
            <p:cNvSpPr/>
            <p:nvPr/>
          </p:nvSpPr>
          <p:spPr>
            <a:xfrm>
              <a:off x="5241554" y="5827897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87" name="วงรี 286"/>
            <p:cNvSpPr/>
            <p:nvPr/>
          </p:nvSpPr>
          <p:spPr>
            <a:xfrm>
              <a:off x="5246603" y="6137831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88" name="กล่องข้อความ 287"/>
            <p:cNvSpPr txBox="1"/>
            <p:nvPr/>
          </p:nvSpPr>
          <p:spPr>
            <a:xfrm>
              <a:off x="4951426" y="1420507"/>
              <a:ext cx="644728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1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จ.นครนายก</a:t>
              </a:r>
            </a:p>
          </p:txBody>
        </p:sp>
        <p:sp>
          <p:nvSpPr>
            <p:cNvPr id="289" name="กล่องข้อความ 288"/>
            <p:cNvSpPr txBox="1"/>
            <p:nvPr/>
          </p:nvSpPr>
          <p:spPr>
            <a:xfrm>
              <a:off x="8516438" y="2285621"/>
              <a:ext cx="644728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1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จ.ปราจีนบุรี</a:t>
              </a:r>
            </a:p>
          </p:txBody>
        </p:sp>
        <p:sp>
          <p:nvSpPr>
            <p:cNvPr id="290" name="กล่องข้อความ 289"/>
            <p:cNvSpPr txBox="1"/>
            <p:nvPr/>
          </p:nvSpPr>
          <p:spPr>
            <a:xfrm>
              <a:off x="4883190" y="5344960"/>
              <a:ext cx="68800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1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จ.ฉะเชิงเทรา</a:t>
              </a:r>
            </a:p>
          </p:txBody>
        </p:sp>
        <p:sp>
          <p:nvSpPr>
            <p:cNvPr id="291" name="วงรี 290"/>
            <p:cNvSpPr/>
            <p:nvPr/>
          </p:nvSpPr>
          <p:spPr>
            <a:xfrm>
              <a:off x="7712321" y="2298170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92" name="วงรี 291"/>
            <p:cNvSpPr/>
            <p:nvPr/>
          </p:nvSpPr>
          <p:spPr>
            <a:xfrm>
              <a:off x="7839886" y="2433262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93" name="วงรี 292"/>
            <p:cNvSpPr/>
            <p:nvPr/>
          </p:nvSpPr>
          <p:spPr>
            <a:xfrm>
              <a:off x="7737758" y="3011510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94" name="วงรี 293"/>
            <p:cNvSpPr/>
            <p:nvPr/>
          </p:nvSpPr>
          <p:spPr>
            <a:xfrm>
              <a:off x="7735240" y="3338654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95" name="วงรี 294"/>
            <p:cNvSpPr/>
            <p:nvPr/>
          </p:nvSpPr>
          <p:spPr>
            <a:xfrm>
              <a:off x="7671506" y="4159876"/>
              <a:ext cx="72000" cy="72000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 dirty="0">
                <a:solidFill>
                  <a:prstClr val="white"/>
                </a:solidFill>
              </a:endParaRPr>
            </a:p>
          </p:txBody>
        </p:sp>
        <p:sp>
          <p:nvSpPr>
            <p:cNvPr id="296" name="กล่องข้อความ 295"/>
            <p:cNvSpPr txBox="1"/>
            <p:nvPr/>
          </p:nvSpPr>
          <p:spPr>
            <a:xfrm>
              <a:off x="7699133" y="2220080"/>
              <a:ext cx="619080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กบินทร์บุรี</a:t>
              </a:r>
            </a:p>
          </p:txBody>
        </p:sp>
        <p:sp>
          <p:nvSpPr>
            <p:cNvPr id="297" name="กล่องข้อความ 296"/>
            <p:cNvSpPr txBox="1"/>
            <p:nvPr/>
          </p:nvSpPr>
          <p:spPr>
            <a:xfrm>
              <a:off x="7834558" y="2357335"/>
              <a:ext cx="644728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ศรีมหา</a:t>
              </a:r>
              <a:r>
                <a:rPr lang="th-TH" sz="1000" b="1" kern="0" dirty="0" err="1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โพธิ</a:t>
              </a:r>
              <a:endParaRPr lang="th-TH" sz="1000" b="1" kern="0" dirty="0">
                <a:solidFill>
                  <a:srgbClr val="1F4E79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298" name="กล่องข้อความ 297"/>
            <p:cNvSpPr txBox="1"/>
            <p:nvPr/>
          </p:nvSpPr>
          <p:spPr>
            <a:xfrm>
              <a:off x="7734315" y="2874433"/>
              <a:ext cx="65114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เมือง</a:t>
              </a:r>
              <a:b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184+000</a:t>
              </a:r>
            </a:p>
          </p:txBody>
        </p:sp>
        <p:sp>
          <p:nvSpPr>
            <p:cNvPr id="299" name="กล่องข้อความ 298"/>
            <p:cNvSpPr txBox="1"/>
            <p:nvPr/>
          </p:nvSpPr>
          <p:spPr>
            <a:xfrm>
              <a:off x="7734315" y="3189450"/>
              <a:ext cx="65114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บ้านสร้าง</a:t>
              </a:r>
              <a:b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160+000</a:t>
              </a:r>
            </a:p>
          </p:txBody>
        </p:sp>
        <p:sp>
          <p:nvSpPr>
            <p:cNvPr id="300" name="กล่องข้อความ 299"/>
            <p:cNvSpPr txBox="1"/>
            <p:nvPr/>
          </p:nvSpPr>
          <p:spPr>
            <a:xfrm>
              <a:off x="7671506" y="4081278"/>
              <a:ext cx="713657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พนมสารคาม</a:t>
              </a:r>
            </a:p>
          </p:txBody>
        </p:sp>
        <p:sp>
          <p:nvSpPr>
            <p:cNvPr id="301" name="กล่องข้อความ 300"/>
            <p:cNvSpPr txBox="1"/>
            <p:nvPr/>
          </p:nvSpPr>
          <p:spPr>
            <a:xfrm>
              <a:off x="4900502" y="4174480"/>
              <a:ext cx="723275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บางน้ำเปรี้ยว</a:t>
              </a:r>
            </a:p>
          </p:txBody>
        </p:sp>
        <p:sp>
          <p:nvSpPr>
            <p:cNvPr id="302" name="กล่องข้อความ 301"/>
            <p:cNvSpPr txBox="1"/>
            <p:nvPr/>
          </p:nvSpPr>
          <p:spPr>
            <a:xfrm>
              <a:off x="4920642" y="4638030"/>
              <a:ext cx="60305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บางคล้า</a:t>
              </a:r>
            </a:p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87+000</a:t>
              </a:r>
            </a:p>
          </p:txBody>
        </p:sp>
        <p:sp>
          <p:nvSpPr>
            <p:cNvPr id="303" name="กล่องข้อความ 302"/>
            <p:cNvSpPr txBox="1"/>
            <p:nvPr/>
          </p:nvSpPr>
          <p:spPr>
            <a:xfrm>
              <a:off x="5020586" y="5671088"/>
              <a:ext cx="60305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บ้านโพธิ์</a:t>
              </a:r>
            </a:p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40+000</a:t>
              </a:r>
            </a:p>
          </p:txBody>
        </p:sp>
        <p:sp>
          <p:nvSpPr>
            <p:cNvPr id="304" name="กล่องข้อความ 303"/>
            <p:cNvSpPr txBox="1"/>
            <p:nvPr/>
          </p:nvSpPr>
          <p:spPr>
            <a:xfrm>
              <a:off x="5024553" y="5980020"/>
              <a:ext cx="60305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บางปะกง</a:t>
              </a:r>
            </a:p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24+000</a:t>
              </a:r>
            </a:p>
          </p:txBody>
        </p:sp>
        <p:sp>
          <p:nvSpPr>
            <p:cNvPr id="305" name="กล่องข้อความ 304"/>
            <p:cNvSpPr txBox="1"/>
            <p:nvPr/>
          </p:nvSpPr>
          <p:spPr>
            <a:xfrm>
              <a:off x="4968798" y="2911150"/>
              <a:ext cx="551754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1F4E79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อ.องครักษ์</a:t>
              </a:r>
            </a:p>
          </p:txBody>
        </p:sp>
        <p:sp>
          <p:nvSpPr>
            <p:cNvPr id="306" name="กล่องข้อความ 305"/>
            <p:cNvSpPr txBox="1"/>
            <p:nvPr/>
          </p:nvSpPr>
          <p:spPr>
            <a:xfrm>
              <a:off x="5031215" y="2438009"/>
              <a:ext cx="585417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ปตร</a:t>
              </a: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.อุโมงค์</a:t>
              </a:r>
            </a:p>
          </p:txBody>
        </p:sp>
        <p:sp>
          <p:nvSpPr>
            <p:cNvPr id="307" name="กล่องข้อความ 306"/>
            <p:cNvSpPr txBox="1"/>
            <p:nvPr/>
          </p:nvSpPr>
          <p:spPr>
            <a:xfrm>
              <a:off x="5583628" y="2633524"/>
              <a:ext cx="655949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ปตร</a:t>
              </a: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.บางหอย</a:t>
              </a:r>
            </a:p>
          </p:txBody>
        </p:sp>
        <p:sp>
          <p:nvSpPr>
            <p:cNvPr id="308" name="กล่องข้อความ 307"/>
            <p:cNvSpPr txBox="1"/>
            <p:nvPr/>
          </p:nvSpPr>
          <p:spPr>
            <a:xfrm>
              <a:off x="7791627" y="2690271"/>
              <a:ext cx="641522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ปตร</a:t>
              </a: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.หาดยาง</a:t>
              </a:r>
            </a:p>
          </p:txBody>
        </p:sp>
        <p:sp>
          <p:nvSpPr>
            <p:cNvPr id="309" name="กล่องข้อความ 308"/>
            <p:cNvSpPr txBox="1"/>
            <p:nvPr/>
          </p:nvSpPr>
          <p:spPr>
            <a:xfrm>
              <a:off x="7697324" y="4596015"/>
              <a:ext cx="575799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ฝายท่าลาด</a:t>
              </a:r>
            </a:p>
          </p:txBody>
        </p:sp>
        <p:sp>
          <p:nvSpPr>
            <p:cNvPr id="310" name="กล่องข้อความ 309"/>
            <p:cNvSpPr txBox="1"/>
            <p:nvPr/>
          </p:nvSpPr>
          <p:spPr>
            <a:xfrm>
              <a:off x="7352147" y="5383035"/>
              <a:ext cx="636713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ทำนบดินเดิม</a:t>
              </a:r>
            </a:p>
          </p:txBody>
        </p:sp>
        <p:sp>
          <p:nvSpPr>
            <p:cNvPr id="311" name="คิวบ์ 310"/>
            <p:cNvSpPr/>
            <p:nvPr/>
          </p:nvSpPr>
          <p:spPr>
            <a:xfrm>
              <a:off x="5342019" y="5293634"/>
              <a:ext cx="504000" cy="108000"/>
            </a:xfrm>
            <a:prstGeom prst="cube">
              <a:avLst/>
            </a:prstGeom>
            <a:blipFill>
              <a:blip r:embed="rId4"/>
              <a:tile tx="0" ty="0" sx="100000" sy="100000" flip="none" algn="tl"/>
            </a:blip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th-TH" kern="0">
                <a:solidFill>
                  <a:prstClr val="white"/>
                </a:solidFill>
              </a:endParaRPr>
            </a:p>
          </p:txBody>
        </p:sp>
        <p:sp>
          <p:nvSpPr>
            <p:cNvPr id="312" name="กล่องข้อความ 311"/>
            <p:cNvSpPr txBox="1"/>
            <p:nvPr/>
          </p:nvSpPr>
          <p:spPr>
            <a:xfrm>
              <a:off x="5573332" y="5115161"/>
              <a:ext cx="1059906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200" b="1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ขื่อนทดน้ำบางปะกง</a:t>
              </a:r>
            </a:p>
          </p:txBody>
        </p:sp>
        <p:sp>
          <p:nvSpPr>
            <p:cNvPr id="313" name="กล่องข้อความ 312"/>
            <p:cNvSpPr txBox="1"/>
            <p:nvPr/>
          </p:nvSpPr>
          <p:spPr>
            <a:xfrm>
              <a:off x="4925493" y="3518765"/>
              <a:ext cx="700833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914400">
                <a:defRPr/>
              </a:pPr>
              <a:r>
                <a:rPr lang="th-TH" sz="1000" b="1" kern="0" dirty="0" err="1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ปตร</a:t>
              </a: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.บางขนาก</a:t>
              </a:r>
              <a:b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</a:br>
              <a:endParaRPr lang="th-TH" sz="1000" b="1" kern="0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  <a:p>
              <a:pPr algn="ctr" defTabSz="914400">
                <a:defRPr/>
              </a:pPr>
              <a:endParaRPr lang="th-TH" sz="1000" b="1" kern="0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  <a:p>
              <a:pPr algn="ctr" defTabSz="914400">
                <a:defRPr/>
              </a:pP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124+000</a:t>
              </a:r>
            </a:p>
          </p:txBody>
        </p:sp>
        <p:sp>
          <p:nvSpPr>
            <p:cNvPr id="314" name="กล่องข้อความ 313"/>
            <p:cNvSpPr txBox="1"/>
            <p:nvPr/>
          </p:nvSpPr>
          <p:spPr>
            <a:xfrm>
              <a:off x="5606004" y="5832519"/>
              <a:ext cx="222048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ED7D3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จุดเฝ้าระวังค่าความเค็ม ในการบริหารจัดการที่ 1 กรัม/ลิตร</a:t>
              </a:r>
            </a:p>
            <a:p>
              <a:pPr defTabSz="914400">
                <a:defRPr/>
              </a:pPr>
              <a:r>
                <a:rPr lang="th-TH" sz="1000" b="1" kern="0" dirty="0">
                  <a:solidFill>
                    <a:srgbClr val="FF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ปัจจุบัน (16 ก.พ. 64) ค่าความเค็ม 29.72 กรัม/ลิตร</a:t>
              </a:r>
            </a:p>
          </p:txBody>
        </p:sp>
        <p:sp>
          <p:nvSpPr>
            <p:cNvPr id="316" name="กล่องข้อความ 315"/>
            <p:cNvSpPr txBox="1"/>
            <p:nvPr/>
          </p:nvSpPr>
          <p:spPr>
            <a:xfrm>
              <a:off x="6081779" y="3315949"/>
              <a:ext cx="760144" cy="253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50" b="1" kern="0" dirty="0">
                  <a:solidFill>
                    <a:srgbClr val="0000FF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แม่น้ำปราจีนบุรี</a:t>
              </a:r>
            </a:p>
          </p:txBody>
        </p:sp>
        <p:sp>
          <p:nvSpPr>
            <p:cNvPr id="317" name="กล่องข้อความ 316"/>
            <p:cNvSpPr txBox="1"/>
            <p:nvPr/>
          </p:nvSpPr>
          <p:spPr>
            <a:xfrm>
              <a:off x="6443671" y="4328089"/>
              <a:ext cx="647934" cy="253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50" b="1" kern="0" dirty="0">
                  <a:solidFill>
                    <a:srgbClr val="0000FF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คลองท่าลาด</a:t>
              </a:r>
            </a:p>
          </p:txBody>
        </p:sp>
        <p:sp>
          <p:nvSpPr>
            <p:cNvPr id="318" name="กล่องข้อความ 317"/>
            <p:cNvSpPr txBox="1"/>
            <p:nvPr/>
          </p:nvSpPr>
          <p:spPr>
            <a:xfrm rot="16200000">
              <a:off x="5116451" y="3110209"/>
              <a:ext cx="790601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1100" b="1">
                  <a:solidFill>
                    <a:srgbClr val="0000FF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defRPr>
              </a:lvl1pPr>
            </a:lstStyle>
            <a:p>
              <a:pPr defTabSz="914400">
                <a:defRPr/>
              </a:pPr>
              <a:r>
                <a:rPr lang="th-TH" kern="0" dirty="0"/>
                <a:t>แม่น้ำนครนายก</a:t>
              </a:r>
            </a:p>
          </p:txBody>
        </p:sp>
        <p:sp>
          <p:nvSpPr>
            <p:cNvPr id="319" name="กล่องข้อความ 318"/>
            <p:cNvSpPr txBox="1"/>
            <p:nvPr/>
          </p:nvSpPr>
          <p:spPr>
            <a:xfrm rot="16200000">
              <a:off x="5121212" y="4860001"/>
              <a:ext cx="774571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100" b="1" kern="0" dirty="0">
                  <a:solidFill>
                    <a:srgbClr val="0000FF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แม่น้ำบางปะกง</a:t>
              </a:r>
            </a:p>
          </p:txBody>
        </p:sp>
        <p:sp>
          <p:nvSpPr>
            <p:cNvPr id="320" name="กล่องข้อความ 319"/>
            <p:cNvSpPr txBox="1"/>
            <p:nvPr/>
          </p:nvSpPr>
          <p:spPr>
            <a:xfrm>
              <a:off x="5656521" y="5335064"/>
              <a:ext cx="603050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914400">
                <a:defRPr/>
              </a:pPr>
              <a:r>
                <a:rPr lang="th-TH" sz="1000" b="1" kern="0" dirty="0">
                  <a:solidFill>
                    <a:srgbClr val="00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กม.74+000</a:t>
              </a:r>
            </a:p>
          </p:txBody>
        </p:sp>
      </p:grpSp>
      <p:sp>
        <p:nvSpPr>
          <p:cNvPr id="324" name="Oval 31"/>
          <p:cNvSpPr/>
          <p:nvPr/>
        </p:nvSpPr>
        <p:spPr>
          <a:xfrm>
            <a:off x="5524008" y="3762913"/>
            <a:ext cx="127697" cy="138040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cxnSp>
        <p:nvCxnSpPr>
          <p:cNvPr id="325" name="ลูกศรเชื่อมต่อแบบตรง 324"/>
          <p:cNvCxnSpPr/>
          <p:nvPr/>
        </p:nvCxnSpPr>
        <p:spPr>
          <a:xfrm>
            <a:off x="7643324" y="1869469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6" name="ลูกศรเชื่อมต่อแบบตรง 325"/>
          <p:cNvCxnSpPr/>
          <p:nvPr/>
        </p:nvCxnSpPr>
        <p:spPr>
          <a:xfrm>
            <a:off x="6442342" y="1897581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7" name="ลูกศรเชื่อมต่อแบบตรง 326"/>
          <p:cNvCxnSpPr/>
          <p:nvPr/>
        </p:nvCxnSpPr>
        <p:spPr>
          <a:xfrm>
            <a:off x="5592348" y="2336054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8" name="ลูกศรเชื่อมต่อแบบตรง 327"/>
          <p:cNvCxnSpPr/>
          <p:nvPr/>
        </p:nvCxnSpPr>
        <p:spPr>
          <a:xfrm>
            <a:off x="5602029" y="3372255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29" name="ลูกศรเชื่อมต่อแบบตรง 328"/>
          <p:cNvCxnSpPr/>
          <p:nvPr/>
        </p:nvCxnSpPr>
        <p:spPr>
          <a:xfrm>
            <a:off x="8446005" y="4103970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0" name="ลูกศรเชื่อมต่อแบบตรง 329"/>
          <p:cNvCxnSpPr/>
          <p:nvPr/>
        </p:nvCxnSpPr>
        <p:spPr>
          <a:xfrm>
            <a:off x="5605127" y="4190694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1" name="ลูกศรเชื่อมต่อแบบตรง 330"/>
          <p:cNvCxnSpPr/>
          <p:nvPr/>
        </p:nvCxnSpPr>
        <p:spPr>
          <a:xfrm>
            <a:off x="5601239" y="6078951"/>
            <a:ext cx="1" cy="248510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2" name="ลูกศรเชื่อมต่อแบบตรง 331"/>
          <p:cNvCxnSpPr/>
          <p:nvPr/>
        </p:nvCxnSpPr>
        <p:spPr>
          <a:xfrm flipH="1">
            <a:off x="6201312" y="4558492"/>
            <a:ext cx="285135" cy="1721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3" name="ลูกศรเชื่อมต่อแบบตรง 332"/>
          <p:cNvCxnSpPr/>
          <p:nvPr/>
        </p:nvCxnSpPr>
        <p:spPr>
          <a:xfrm flipH="1">
            <a:off x="6442342" y="3568217"/>
            <a:ext cx="285135" cy="1721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4" name="ลูกศรเชื่อมต่อแบบตรง 333"/>
          <p:cNvCxnSpPr/>
          <p:nvPr/>
        </p:nvCxnSpPr>
        <p:spPr>
          <a:xfrm flipH="1">
            <a:off x="8036270" y="4554718"/>
            <a:ext cx="285135" cy="1721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5" name="ลูกศรเชื่อมต่อแบบตรง 334"/>
          <p:cNvCxnSpPr/>
          <p:nvPr/>
        </p:nvCxnSpPr>
        <p:spPr>
          <a:xfrm flipH="1">
            <a:off x="7920965" y="2207233"/>
            <a:ext cx="285135" cy="1721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36" name="ลูกศรเชื่อมต่อแบบตรง 335"/>
          <p:cNvCxnSpPr/>
          <p:nvPr/>
        </p:nvCxnSpPr>
        <p:spPr>
          <a:xfrm flipV="1">
            <a:off x="7151112" y="2456336"/>
            <a:ext cx="231603" cy="2343"/>
          </a:xfrm>
          <a:prstGeom prst="straightConnector1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597412" y="4756336"/>
            <a:ext cx="14929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14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สถานีบางกระเจ็ด</a:t>
            </a:r>
          </a:p>
        </p:txBody>
      </p:sp>
      <p:sp>
        <p:nvSpPr>
          <p:cNvPr id="135" name="กล่องข้อความ 313">
            <a:extLst>
              <a:ext uri="{FF2B5EF4-FFF2-40B4-BE49-F238E27FC236}">
                <a16:creationId xmlns:a16="http://schemas.microsoft.com/office/drawing/2014/main" id="{BDDEB472-E3A2-4B4C-A973-8FB4680EF8A5}"/>
              </a:ext>
            </a:extLst>
          </p:cNvPr>
          <p:cNvSpPr txBox="1"/>
          <p:nvPr/>
        </p:nvSpPr>
        <p:spPr>
          <a:xfrm>
            <a:off x="5634550" y="3745816"/>
            <a:ext cx="2220480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th-TH" sz="1000" b="1" kern="0" dirty="0">
                <a:solidFill>
                  <a:srgbClr val="ED7D3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เฝ้าระวังค่าความเค็ม ในการบริหารจัดการที่ 1 กรัม/ลิตร</a:t>
            </a:r>
          </a:p>
          <a:p>
            <a:pPr defTabSz="914400">
              <a:defRPr/>
            </a:pPr>
            <a:r>
              <a:rPr lang="th-TH" sz="1000" b="1" kern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ุบัน (16 ก.พ. 64) ค่าความเค็ม 8.11 กรัม/ลิตร</a:t>
            </a:r>
          </a:p>
        </p:txBody>
      </p:sp>
      <p:sp>
        <p:nvSpPr>
          <p:cNvPr id="136" name="กล่องข้อความ 313">
            <a:extLst>
              <a:ext uri="{FF2B5EF4-FFF2-40B4-BE49-F238E27FC236}">
                <a16:creationId xmlns:a16="http://schemas.microsoft.com/office/drawing/2014/main" id="{E187C035-1175-418C-9236-D028887D3D33}"/>
              </a:ext>
            </a:extLst>
          </p:cNvPr>
          <p:cNvSpPr txBox="1"/>
          <p:nvPr/>
        </p:nvSpPr>
        <p:spPr>
          <a:xfrm>
            <a:off x="6286260" y="2603300"/>
            <a:ext cx="126429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400">
              <a:defRPr/>
            </a:pPr>
            <a:r>
              <a:rPr lang="th-TH" sz="1000" b="1" kern="0" dirty="0">
                <a:solidFill>
                  <a:srgbClr val="ED7D3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เฝ้าระวังค่าความเค็ม ในการบริหารจัดการที่ 1 กรัม/ลิตร</a:t>
            </a:r>
          </a:p>
          <a:p>
            <a:pPr defTabSz="914400">
              <a:defRPr/>
            </a:pPr>
            <a:r>
              <a:rPr lang="th-TH" sz="1000" b="1" kern="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ปัจจุบัน (16 ก.พ. 64) ค่าความเค็ม 0.12 กรัม/ลิตร</a:t>
            </a:r>
          </a:p>
        </p:txBody>
      </p:sp>
      <p:sp>
        <p:nvSpPr>
          <p:cNvPr id="137" name="Oval 31">
            <a:extLst>
              <a:ext uri="{FF2B5EF4-FFF2-40B4-BE49-F238E27FC236}">
                <a16:creationId xmlns:a16="http://schemas.microsoft.com/office/drawing/2014/main" id="{5D084B47-75E9-412B-B535-6A49267071CB}"/>
              </a:ext>
            </a:extLst>
          </p:cNvPr>
          <p:cNvSpPr/>
          <p:nvPr/>
        </p:nvSpPr>
        <p:spPr>
          <a:xfrm>
            <a:off x="5534522" y="5877759"/>
            <a:ext cx="127697" cy="138040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8" name="Oval 31">
            <a:extLst>
              <a:ext uri="{FF2B5EF4-FFF2-40B4-BE49-F238E27FC236}">
                <a16:creationId xmlns:a16="http://schemas.microsoft.com/office/drawing/2014/main" id="{5EEE18C8-1BE2-43CA-A7EC-A1FAE2208C48}"/>
              </a:ext>
            </a:extLst>
          </p:cNvPr>
          <p:cNvSpPr/>
          <p:nvPr/>
        </p:nvSpPr>
        <p:spPr>
          <a:xfrm>
            <a:off x="7571579" y="2838884"/>
            <a:ext cx="127697" cy="138040"/>
          </a:xfrm>
          <a:prstGeom prst="ellipse">
            <a:avLst/>
          </a:prstGeom>
          <a:solidFill>
            <a:srgbClr val="FF00FF"/>
          </a:solidFill>
          <a:ln w="12700" cap="flat" cmpd="sng" algn="ctr">
            <a:solidFill>
              <a:srgbClr val="FF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th-TH" kern="0">
              <a:solidFill>
                <a:prstClr val="white"/>
              </a:solidFill>
            </a:endParaRPr>
          </a:p>
        </p:txBody>
      </p:sp>
      <p:sp>
        <p:nvSpPr>
          <p:cNvPr id="139" name="กล่องข้อความ 4">
            <a:extLst>
              <a:ext uri="{FF2B5EF4-FFF2-40B4-BE49-F238E27FC236}">
                <a16:creationId xmlns:a16="http://schemas.microsoft.com/office/drawing/2014/main" id="{B59AEAB8-8DA4-4F87-8023-E3E4561AC479}"/>
              </a:ext>
            </a:extLst>
          </p:cNvPr>
          <p:cNvSpPr txBox="1"/>
          <p:nvPr/>
        </p:nvSpPr>
        <p:spPr>
          <a:xfrm>
            <a:off x="4503219" y="906675"/>
            <a:ext cx="124313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110 ล้าน ลบ.ม. (49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2.21 ล้าน ลบ.ม.</a:t>
            </a:r>
          </a:p>
        </p:txBody>
      </p:sp>
      <p:sp>
        <p:nvSpPr>
          <p:cNvPr id="140" name="กล่องข้อความ 4">
            <a:extLst>
              <a:ext uri="{FF2B5EF4-FFF2-40B4-BE49-F238E27FC236}">
                <a16:creationId xmlns:a16="http://schemas.microsoft.com/office/drawing/2014/main" id="{1F0F088A-6E7D-4C5D-9753-D5D2325B791C}"/>
              </a:ext>
            </a:extLst>
          </p:cNvPr>
          <p:cNvSpPr txBox="1"/>
          <p:nvPr/>
        </p:nvSpPr>
        <p:spPr>
          <a:xfrm>
            <a:off x="5825911" y="630928"/>
            <a:ext cx="124313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169 ล้าน ลบ.ม. (57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1.23 ล้าน ลบ.ม.</a:t>
            </a:r>
          </a:p>
        </p:txBody>
      </p:sp>
      <p:sp>
        <p:nvSpPr>
          <p:cNvPr id="141" name="กล่องข้อความ 4">
            <a:extLst>
              <a:ext uri="{FF2B5EF4-FFF2-40B4-BE49-F238E27FC236}">
                <a16:creationId xmlns:a16="http://schemas.microsoft.com/office/drawing/2014/main" id="{6FAD8D7E-C5CC-4627-ABF4-FE16C539C35D}"/>
              </a:ext>
            </a:extLst>
          </p:cNvPr>
          <p:cNvSpPr txBox="1"/>
          <p:nvPr/>
        </p:nvSpPr>
        <p:spPr>
          <a:xfrm>
            <a:off x="6950011" y="1106875"/>
            <a:ext cx="124313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66 ล้าน ลบ.ม. (68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0.3 ล้าน ลบ.ม.</a:t>
            </a:r>
          </a:p>
        </p:txBody>
      </p:sp>
      <p:sp>
        <p:nvSpPr>
          <p:cNvPr id="142" name="กล่องข้อความ 4">
            <a:extLst>
              <a:ext uri="{FF2B5EF4-FFF2-40B4-BE49-F238E27FC236}">
                <a16:creationId xmlns:a16="http://schemas.microsoft.com/office/drawing/2014/main" id="{6028F452-6417-4681-984A-3DDD936BBE1C}"/>
              </a:ext>
            </a:extLst>
          </p:cNvPr>
          <p:cNvSpPr txBox="1"/>
          <p:nvPr/>
        </p:nvSpPr>
        <p:spPr>
          <a:xfrm>
            <a:off x="8121909" y="1181960"/>
            <a:ext cx="1243135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40 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้าน ลบ.ม. (6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0.2 ล้าน ลบ.ม.</a:t>
            </a:r>
          </a:p>
        </p:txBody>
      </p:sp>
      <p:sp>
        <p:nvSpPr>
          <p:cNvPr id="143" name="กล่องข้อความ 4">
            <a:extLst>
              <a:ext uri="{FF2B5EF4-FFF2-40B4-BE49-F238E27FC236}">
                <a16:creationId xmlns:a16="http://schemas.microsoft.com/office/drawing/2014/main" id="{DCEDDC0D-4F28-4839-87EE-736696EB3B21}"/>
              </a:ext>
            </a:extLst>
          </p:cNvPr>
          <p:cNvSpPr txBox="1"/>
          <p:nvPr/>
        </p:nvSpPr>
        <p:spPr>
          <a:xfrm>
            <a:off x="8179238" y="3103702"/>
            <a:ext cx="1169194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13 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้าน ลบ.ม. (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4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0 ล้าน ลบ.ม.</a:t>
            </a:r>
          </a:p>
        </p:txBody>
      </p:sp>
      <p:sp>
        <p:nvSpPr>
          <p:cNvPr id="144" name="กล่องข้อความ 4">
            <a:extLst>
              <a:ext uri="{FF2B5EF4-FFF2-40B4-BE49-F238E27FC236}">
                <a16:creationId xmlns:a16="http://schemas.microsoft.com/office/drawing/2014/main" id="{F0084816-0819-4929-9417-FC11F1C2A9DB}"/>
              </a:ext>
            </a:extLst>
          </p:cNvPr>
          <p:cNvSpPr txBox="1"/>
          <p:nvPr/>
        </p:nvSpPr>
        <p:spPr>
          <a:xfrm>
            <a:off x="7870558" y="5077595"/>
            <a:ext cx="1251994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914400"/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ิมาณน้ำ 101 ล้าน ลบ.ม. (24</a:t>
            </a:r>
            <a:r>
              <a:rPr lang="en-US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%</a:t>
            </a: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b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1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บาย 1.83 ล้าน ลบ.ม.</a:t>
            </a:r>
          </a:p>
        </p:txBody>
      </p:sp>
      <p:sp>
        <p:nvSpPr>
          <p:cNvPr id="145" name="สี่เหลี่ยมผืนผ้า 14">
            <a:extLst>
              <a:ext uri="{FF2B5EF4-FFF2-40B4-BE49-F238E27FC236}">
                <a16:creationId xmlns:a16="http://schemas.microsoft.com/office/drawing/2014/main" id="{8F68224E-9B42-4860-922F-4648E966372E}"/>
              </a:ext>
            </a:extLst>
          </p:cNvPr>
          <p:cNvSpPr/>
          <p:nvPr/>
        </p:nvSpPr>
        <p:spPr>
          <a:xfrm>
            <a:off x="7599622" y="538555"/>
            <a:ext cx="17091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th-TH" sz="1400" b="1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 ณ วันที่ 16 ก.พ. 2564</a:t>
            </a:r>
            <a:endParaRPr lang="th-TH" sz="1400" i="1" dirty="0"/>
          </a:p>
        </p:txBody>
      </p:sp>
    </p:spTree>
    <p:extLst>
      <p:ext uri="{BB962C8B-B14F-4D97-AF65-F5344CB8AC3E}">
        <p14:creationId xmlns:p14="http://schemas.microsoft.com/office/powerpoint/2010/main" val="1051285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5341" y="35913"/>
            <a:ext cx="8759147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สถิติปริมาณน้ำต้นทุนและปริมาณน้ำที่จัดสรรในช่วงฤดูแล้ง </a:t>
            </a:r>
            <a:r>
              <a:rPr kumimoji="0" lang="th-TH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uLnTx/>
                <a:uFillTx/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ทั้งประเทศ</a:t>
            </a:r>
            <a:endParaRPr kumimoji="0" lang="th-TH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glow rad="101600">
                  <a:prstClr val="white">
                    <a:alpha val="60000"/>
                  </a:prstClr>
                </a:glow>
              </a:effectLst>
              <a:uLnTx/>
              <a:uFillTx/>
              <a:latin typeface="TH SarabunPSK" pitchFamily="34" charset="-34"/>
              <a:ea typeface="Arial Unicode MS" pitchFamily="34" charset="-128"/>
              <a:cs typeface="TH SarabunPSK" pitchFamily="34" charset="-34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842617" y="836716"/>
          <a:ext cx="4104455" cy="2592283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618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7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70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67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5662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ปี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 gridSpan="5"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ปริมาณน้ำที่จัดสรร (ล้าน ลบ.ม.)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325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การเกษตร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อุปโภค-บริโภค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อุตสาหกรรม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ระบบนิเวศน์+อื่นๆ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รวม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2/5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4,30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98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8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99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2,47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3/5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2,65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86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20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9,98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4/55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1,024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84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7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0,21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3,262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5/5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3,54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67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00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1,42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6/5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3,355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,02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06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1,70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7/5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18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,04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8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70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4,21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8/5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4,33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,03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7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4,98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1,52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5662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เฉลี่ย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2,199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92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2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30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655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rgbClr val="A8F0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88728" y="836712"/>
          <a:ext cx="4427984" cy="2592292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557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47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61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93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93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91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5663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ปี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ปริมาณน้ำต้นทุน   1 พ.ย. </a:t>
                      </a:r>
                      <a:b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</a:br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(ล้าน ลบ.ม.)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 gridSpan="5"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แผนจัดสรรน้ำ (ล้าน ลบ.ม.)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325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การเกษตร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อุปโภค-บริโภค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อุตสาหกรรม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ระบบนิเวศน์+อื่นๆ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รวม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2/5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4,99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3,21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83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7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542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76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3/5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1,85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2,75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88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24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14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4/5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45,47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16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76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7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9,79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1,896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5/5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1,46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4,89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84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2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59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3,56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6/5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3,06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2,654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92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43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74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56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7/5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4,52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992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98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8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532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3,78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558/59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03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00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,348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2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5,74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3,296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5663">
                <a:tc>
                  <a:txBody>
                    <a:bodyPr/>
                    <a:lstStyle/>
                    <a:p>
                      <a:pPr algn="ctr" rtl="0" fontAlgn="b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เฉลี่ย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31,632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2,097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1,940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21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6,315</a:t>
                      </a:r>
                      <a:endParaRPr lang="th-TH" sz="1400" b="1" i="0" u="none" strike="noStrike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th-TH" sz="1400" b="1" u="none" strike="noStrike" dirty="0">
                          <a:effectLst/>
                          <a:latin typeface="TH SarabunPSK" pitchFamily="34" charset="-34"/>
                          <a:cs typeface="TH SarabunPSK" pitchFamily="34" charset="-34"/>
                        </a:rPr>
                        <a:t>20,573</a:t>
                      </a:r>
                      <a:endParaRPr lang="th-TH" sz="1400" b="1" i="0" u="none" strike="noStrike" dirty="0">
                        <a:solidFill>
                          <a:srgbClr val="000000"/>
                        </a:solidFill>
                        <a:effectLst/>
                        <a:latin typeface="TH SarabunPSK" pitchFamily="34" charset="-34"/>
                        <a:cs typeface="TH SarabunPSK" pitchFamily="34" charset="-34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1812606" y="3501008"/>
          <a:ext cx="5544616" cy="3175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ตัวยึดหมายเลขภาพนิ่ง 4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A93AAD-E7B1-4EB9-A14B-5F7989FA03D7}" type="slidenum">
              <a:rPr kumimoji="0" lang="en-US" sz="1600" b="1" i="1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H SarabunPSK" pitchFamily="34" charset="-34"/>
                <a:cs typeface="TH SarabunPSK" pitchFamily="34" charset="-3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H SarabunPSK" pitchFamily="34" charset="-34"/>
              <a:cs typeface="TH SarabunPSK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3931226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Cordia New" panose="020B0304020202020204" pitchFamily="34" charset="-34"/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th-TH" sz="3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uLnTx/>
                <a:uFillTx/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ข้อมูลที่ต้องใช้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9592" y="699518"/>
            <a:ext cx="7056438" cy="446370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H SarabunPSK" panose="020B0500040200020003" pitchFamily="34" charset="-34"/>
                <a:ea typeface="+mn-ea"/>
                <a:cs typeface="TH SarabunPSK" panose="020B0500040200020003" pitchFamily="34" charset="-34"/>
              </a:rPr>
              <a:t> </a:t>
            </a:r>
            <a:r>
              <a:rPr kumimoji="0" lang="th-TH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H SarabunPSK" panose="020B0500040200020003" pitchFamily="34" charset="-34"/>
                <a:ea typeface="+mn-ea"/>
                <a:cs typeface="TH SarabunPSK" panose="020B0500040200020003" pitchFamily="34" charset="-34"/>
              </a:rPr>
              <a:t>โค้งความจุและพื้นที่ผิวอ่างเก็บน้ำ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640" y="1429592"/>
            <a:ext cx="7453776" cy="5284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515501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หัวข้อ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4"/>
          <p:cNvGrpSpPr>
            <a:grpSpLocks/>
          </p:cNvGrpSpPr>
          <p:nvPr/>
        </p:nvGrpSpPr>
        <p:grpSpPr bwMode="auto">
          <a:xfrm>
            <a:off x="2133600" y="1905000"/>
            <a:ext cx="4743450" cy="685800"/>
            <a:chOff x="1344" y="1200"/>
            <a:chExt cx="2988" cy="432"/>
          </a:xfrm>
        </p:grpSpPr>
        <p:sp>
          <p:nvSpPr>
            <p:cNvPr id="38" name="AutoShape 5"/>
            <p:cNvSpPr>
              <a:spLocks noChangeArrowheads="1"/>
            </p:cNvSpPr>
            <p:nvPr/>
          </p:nvSpPr>
          <p:spPr bwMode="gray">
            <a:xfrm>
              <a:off x="1584" y="1275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0BA4C"/>
                </a:gs>
                <a:gs pos="50000">
                  <a:srgbClr val="B0BA4C">
                    <a:gamma/>
                    <a:tint val="21176"/>
                    <a:invGamma/>
                  </a:srgbClr>
                </a:gs>
                <a:gs pos="100000">
                  <a:srgbClr val="B0BA4C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39" name="AutoShape 6"/>
            <p:cNvSpPr>
              <a:spLocks noChangeArrowheads="1"/>
            </p:cNvSpPr>
            <p:nvPr/>
          </p:nvSpPr>
          <p:spPr bwMode="gray">
            <a:xfrm>
              <a:off x="1344" y="1200"/>
              <a:ext cx="432" cy="432"/>
            </a:xfrm>
            <a:prstGeom prst="diamond">
              <a:avLst/>
            </a:prstGeom>
            <a:solidFill>
              <a:srgbClr val="B0BA4C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gray">
            <a:xfrm>
              <a:off x="1728" y="1278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รายละเอียด</a:t>
              </a:r>
              <a:r>
                <a:rPr kumimoji="0" lang="th-TH" sz="28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ชีต</a:t>
              </a: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ในโปรแกรม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41" name="Text Box 8"/>
            <p:cNvSpPr txBox="1">
              <a:spLocks noChangeArrowheads="1"/>
            </p:cNvSpPr>
            <p:nvPr/>
          </p:nvSpPr>
          <p:spPr bwMode="gray">
            <a:xfrm>
              <a:off x="1441" y="1262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42" name="Group 14"/>
          <p:cNvGrpSpPr>
            <a:grpSpLocks/>
          </p:cNvGrpSpPr>
          <p:nvPr/>
        </p:nvGrpSpPr>
        <p:grpSpPr bwMode="auto">
          <a:xfrm>
            <a:off x="1042988" y="3582988"/>
            <a:ext cx="5834062" cy="841375"/>
            <a:chOff x="1344" y="1728"/>
            <a:chExt cx="2988" cy="432"/>
          </a:xfrm>
        </p:grpSpPr>
        <p:sp>
          <p:nvSpPr>
            <p:cNvPr id="43" name="AutoShape 15"/>
            <p:cNvSpPr>
              <a:spLocks noChangeArrowheads="1"/>
            </p:cNvSpPr>
            <p:nvPr/>
          </p:nvSpPr>
          <p:spPr bwMode="gray">
            <a:xfrm>
              <a:off x="1584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57A19A"/>
                </a:gs>
                <a:gs pos="50000">
                  <a:srgbClr val="57A19A">
                    <a:gamma/>
                    <a:tint val="21176"/>
                    <a:invGamma/>
                  </a:srgbClr>
                </a:gs>
                <a:gs pos="100000">
                  <a:srgbClr val="57A19A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4" name="AutoShape 16"/>
            <p:cNvSpPr>
              <a:spLocks noChangeArrowheads="1"/>
            </p:cNvSpPr>
            <p:nvPr/>
          </p:nvSpPr>
          <p:spPr bwMode="gray">
            <a:xfrm>
              <a:off x="1344" y="1728"/>
              <a:ext cx="432" cy="432"/>
            </a:xfrm>
            <a:prstGeom prst="diamond">
              <a:avLst/>
            </a:prstGeom>
            <a:solidFill>
              <a:srgbClr val="57A19A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gray">
            <a:xfrm>
              <a:off x="1440" y="1739"/>
              <a:ext cx="226" cy="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3</a:t>
              </a: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gray">
            <a:xfrm>
              <a:off x="1746" y="1797"/>
              <a:ext cx="258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36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เริ่มวางแผน</a:t>
              </a:r>
              <a:endPara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</p:grpSp>
      <p:grpSp>
        <p:nvGrpSpPr>
          <p:cNvPr id="47" name="Group 25"/>
          <p:cNvGrpSpPr>
            <a:grpSpLocks/>
          </p:cNvGrpSpPr>
          <p:nvPr/>
        </p:nvGrpSpPr>
        <p:grpSpPr bwMode="auto">
          <a:xfrm>
            <a:off x="2124075" y="2743200"/>
            <a:ext cx="4743450" cy="685800"/>
            <a:chOff x="1338" y="1728"/>
            <a:chExt cx="2988" cy="432"/>
          </a:xfrm>
        </p:grpSpPr>
        <p:sp>
          <p:nvSpPr>
            <p:cNvPr id="48" name="AutoShape 26"/>
            <p:cNvSpPr>
              <a:spLocks noChangeArrowheads="1"/>
            </p:cNvSpPr>
            <p:nvPr/>
          </p:nvSpPr>
          <p:spPr bwMode="gray">
            <a:xfrm>
              <a:off x="1578" y="1803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66"/>
                </a:gs>
                <a:gs pos="50000">
                  <a:srgbClr val="FFE9DF"/>
                </a:gs>
                <a:gs pos="100000">
                  <a:srgbClr val="FF9966"/>
                </a:gs>
              </a:gsLst>
              <a:lin ang="5400000" scaled="1"/>
            </a:gradFill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9" name="AutoShape 27"/>
            <p:cNvSpPr>
              <a:spLocks noChangeArrowheads="1"/>
            </p:cNvSpPr>
            <p:nvPr/>
          </p:nvSpPr>
          <p:spPr bwMode="gray">
            <a:xfrm>
              <a:off x="1338" y="1728"/>
              <a:ext cx="432" cy="432"/>
            </a:xfrm>
            <a:prstGeom prst="diamond">
              <a:avLst/>
            </a:prstGeom>
            <a:solidFill>
              <a:srgbClr val="FF9966"/>
            </a:solidFill>
            <a:ln w="254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th-TH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0" name="Text Box 28"/>
            <p:cNvSpPr txBox="1">
              <a:spLocks noChangeArrowheads="1"/>
            </p:cNvSpPr>
            <p:nvPr/>
          </p:nvSpPr>
          <p:spPr bwMode="gray">
            <a:xfrm>
              <a:off x="1722" y="1806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th-TH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H SarabunPSK" panose="020B0500040200020003" pitchFamily="34" charset="-34"/>
                  <a:cs typeface="TH SarabunPSK" panose="020B0500040200020003" pitchFamily="34" charset="-34"/>
                </a:rPr>
                <a:t>ข้อมูลที่ต้องใช้</a:t>
              </a:r>
              <a:endPara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1" name="Text Box 29"/>
            <p:cNvSpPr txBox="1">
              <a:spLocks noChangeArrowheads="1"/>
            </p:cNvSpPr>
            <p:nvPr/>
          </p:nvSpPr>
          <p:spPr bwMode="gray">
            <a:xfrm>
              <a:off x="1435" y="1790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361719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185205"/>
            <a:ext cx="83300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หาปริมาณการใช้น้ำของพืช </a:t>
            </a:r>
            <a:b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Determining Crop Evapotranspiration)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A798-E275-4376-A636-7AC1EDC7AE91}"/>
              </a:ext>
            </a:extLst>
          </p:cNvPr>
          <p:cNvSpPr/>
          <p:nvPr/>
        </p:nvSpPr>
        <p:spPr>
          <a:xfrm>
            <a:off x="300625" y="1678488"/>
            <a:ext cx="8701665" cy="36325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Bef>
                <a:spcPts val="1000"/>
              </a:spcBef>
            </a:pP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ปริมาณการใช้น้ำของพืชในกระบวนการระเหยและคายน้ำซึ่งต่อไปจะเรียกสั้นๆว่าค่า </a:t>
            </a:r>
            <a:r>
              <a:rPr lang="en-US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="1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หาได้หลายวิธีดังนี้</a:t>
            </a:r>
          </a:p>
          <a:p>
            <a:pPr defTabSz="914400">
              <a:lnSpc>
                <a:spcPct val="90000"/>
              </a:lnSpc>
              <a:spcBef>
                <a:spcPts val="1000"/>
              </a:spcBef>
            </a:pP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การคำนวณจากข้อมูลภูมิอากาศ (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Meteorological Data)</a:t>
            </a:r>
            <a:endParaRPr lang="th-TH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030877-7DDC-4601-A426-1C79A55281E8}"/>
              </a:ext>
            </a:extLst>
          </p:cNvPr>
          <p:cNvSpPr/>
          <p:nvPr/>
        </p:nvSpPr>
        <p:spPr>
          <a:xfrm>
            <a:off x="318015" y="3679521"/>
            <a:ext cx="86842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FAO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นะนำว่าควรใช้สูตร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nman-Monteith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คำนวณหาค่า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จากข้อมูลภูมิอากาศ และเมื่อทราบค่า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 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สามารถคำนวณหา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T </a:t>
            </a:r>
            <a:r>
              <a:rPr lang="en-US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Cadjusted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รือ </a:t>
            </a:r>
            <a:r>
              <a:rPr lang="en-US" sz="28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ET</a:t>
            </a:r>
            <a:r>
              <a:rPr lang="en-US" sz="2800" baseline="-250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ดังรูป</a:t>
            </a:r>
            <a:endParaRPr lang="th-TH" sz="2800" b="1" baseline="-250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748974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กลุ่ม 2"/>
          <p:cNvGrpSpPr/>
          <p:nvPr/>
        </p:nvGrpSpPr>
        <p:grpSpPr>
          <a:xfrm>
            <a:off x="0" y="699518"/>
            <a:ext cx="9144001" cy="6158483"/>
            <a:chOff x="0" y="699518"/>
            <a:chExt cx="9144001" cy="6158483"/>
          </a:xfrm>
        </p:grpSpPr>
        <p:pic>
          <p:nvPicPr>
            <p:cNvPr id="7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" y="699518"/>
              <a:ext cx="9144000" cy="2776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0" name="Picture 2" descr="C:\Users\Administrator\Desktop\รูปดูงานเขื่อนป่าสัก\41791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76279"/>
              <a:ext cx="9144000" cy="33817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60952232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" y="1484784"/>
            <a:ext cx="9144000" cy="402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2512804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" y="836712"/>
            <a:ext cx="9058275" cy="569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2512804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white">
          <a:xfrm>
            <a:off x="467544" y="1268760"/>
            <a:ext cx="830580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thai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th-TH" sz="3200" i="0" kern="0" dirty="0">
                <a:latin typeface="TH SarabunPSK" panose="020B0500040200020003" pitchFamily="34" charset="-34"/>
                <a:ea typeface="+mj-ea"/>
                <a:cs typeface="TH SarabunPSK" panose="020B0500040200020003" pitchFamily="34" charset="-34"/>
              </a:rPr>
              <a:t>	ถ้ามีสัปดาห์ที่ไม่ได้เพาะปลูกเพิ่มเติมคั่นระหว่างช่วงเพาะปลูกให้ใส่พื้นที่ เพาะปลูกเท่ากับ 0.00001 เพราะหากใส่ค่า เป็น 0 โปรแกรม             จะไม่รับพื้นที่เพาะปลูกในสัปดาห์ถัดไป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H SarabunPSK" panose="020B0500040200020003" pitchFamily="34" charset="-34"/>
              <a:ea typeface="+mj-ea"/>
              <a:cs typeface="TH SarabunPSK" panose="020B0500040200020003" pitchFamily="34" charset="-34"/>
            </a:endParaRPr>
          </a:p>
        </p:txBody>
      </p:sp>
      <p:grpSp>
        <p:nvGrpSpPr>
          <p:cNvPr id="3" name="กลุ่ม 2"/>
          <p:cNvGrpSpPr/>
          <p:nvPr/>
        </p:nvGrpSpPr>
        <p:grpSpPr>
          <a:xfrm>
            <a:off x="1295645" y="3717032"/>
            <a:ext cx="6566092" cy="2297710"/>
            <a:chOff x="1295645" y="3717032"/>
            <a:chExt cx="6566092" cy="229771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95645" y="3717032"/>
              <a:ext cx="6552728" cy="2297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Rectangle 7"/>
            <p:cNvSpPr/>
            <p:nvPr/>
          </p:nvSpPr>
          <p:spPr bwMode="auto">
            <a:xfrm>
              <a:off x="5629489" y="4365104"/>
              <a:ext cx="2232248" cy="360040"/>
            </a:xfrm>
            <a:prstGeom prst="rect">
              <a:avLst/>
            </a:prstGeom>
            <a:noFill/>
            <a:ln w="603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h-TH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8300305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210" y="1196752"/>
            <a:ext cx="9144000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0952232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กลุ่ม 2"/>
          <p:cNvGrpSpPr/>
          <p:nvPr/>
        </p:nvGrpSpPr>
        <p:grpSpPr>
          <a:xfrm>
            <a:off x="467928" y="1196752"/>
            <a:ext cx="8208144" cy="4668487"/>
            <a:chOff x="684213" y="1341438"/>
            <a:chExt cx="7991475" cy="4451793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4213" y="1341438"/>
              <a:ext cx="7991475" cy="2638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6251"/>
            <a:stretch/>
          </p:blipFill>
          <p:spPr bwMode="auto">
            <a:xfrm>
              <a:off x="791902" y="3979863"/>
              <a:ext cx="7776095" cy="1813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360952232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 b="1961"/>
          <a:stretch>
            <a:fillRect/>
          </a:stretch>
        </p:blipFill>
        <p:spPr bwMode="auto">
          <a:xfrm>
            <a:off x="5139" y="1319006"/>
            <a:ext cx="9123363" cy="419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0952232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0" y="1449264"/>
            <a:ext cx="9123362" cy="4079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 descr="C:\Users\Administrator\Desktop\รูปดูงานเขื่อนป่าสัก\dd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680" y="3365642"/>
            <a:ext cx="3557411" cy="21122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20353570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28800"/>
            <a:ext cx="9123363" cy="332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0353570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เริ่มวางแผน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3" y="1114425"/>
            <a:ext cx="913447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884139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-3248" y="94480"/>
            <a:ext cx="9147248" cy="1113853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B3E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0" y="247894"/>
            <a:ext cx="9015902" cy="960439"/>
          </a:xfrm>
          <a:prstGeom prst="round2DiagRect">
            <a:avLst>
              <a:gd name="adj1" fmla="val 40918"/>
              <a:gd name="adj2" fmla="val 0"/>
            </a:avLst>
          </a:prstGeom>
          <a:solidFill>
            <a:srgbClr val="E1F3FF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233" y="185205"/>
            <a:ext cx="83300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การหาปริมาณการใช้น้ำของพืช </a:t>
            </a:r>
            <a:b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>
                <a:solidFill>
                  <a:prstClr val="white"/>
                </a:solidFill>
                <a:effectLst>
                  <a:glow rad="127000">
                    <a:srgbClr val="4472C4">
                      <a:lumMod val="50000"/>
                      <a:alpha val="61000"/>
                    </a:srgbClr>
                  </a:glow>
                </a:effectLst>
                <a:latin typeface="TH SarabunPSK" pitchFamily="34" charset="-34"/>
                <a:cs typeface="TH SarabunPSK" pitchFamily="34" charset="-34"/>
              </a:rPr>
              <a:t>Determining Crop Evapotranspiration)</a:t>
            </a:r>
            <a:endParaRPr lang="th-TH" sz="3200" b="1" dirty="0">
              <a:solidFill>
                <a:prstClr val="white"/>
              </a:solidFill>
              <a:effectLst>
                <a:glow rad="127000">
                  <a:srgbClr val="4472C4">
                    <a:lumMod val="50000"/>
                    <a:alpha val="61000"/>
                  </a:srgbClr>
                </a:glo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7" name="รูปภาพ 14">
            <a:extLst>
              <a:ext uri="{FF2B5EF4-FFF2-40B4-BE49-F238E27FC236}">
                <a16:creationId xmlns:a16="http://schemas.microsoft.com/office/drawing/2014/main" id="{685B3125-73A5-4C99-BFED-CD0F3F54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" y="366003"/>
            <a:ext cx="597877" cy="70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1AFD9E5-CBEB-4BD5-AD98-16D6C45340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08" y="1723661"/>
            <a:ext cx="4360857" cy="46339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388BBA6-9667-4CF2-B464-1FF0B5D9F1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8985" y="2187124"/>
            <a:ext cx="4875015" cy="334576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63EBEDC-BAE0-4992-B79B-77CB461305A2}"/>
              </a:ext>
            </a:extLst>
          </p:cNvPr>
          <p:cNvSpPr/>
          <p:nvPr/>
        </p:nvSpPr>
        <p:spPr>
          <a:xfrm>
            <a:off x="323528" y="3140968"/>
            <a:ext cx="3600400" cy="1512168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056558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ผลการคำนวณ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471430" y="1196752"/>
            <a:ext cx="8216900" cy="5256584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thaiDist" fontAlgn="auto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b="0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ดูภาพรวมได้ในรูปแบบกราฟ</a:t>
            </a: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b="0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542925" indent="-542925" algn="thaiDist" fontAlgn="auto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ทดสอบปรับแก้ค่า 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flow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ในกรณีที่คาดการณ์ว่าอาจ         เกิดสถานการณ์น้ำแล้ง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2014419"/>
            <a:ext cx="5286326" cy="3044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8841394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ผลการคำนวณ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463550" y="1124744"/>
            <a:ext cx="8216900" cy="62230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ามารถดูภาพรวมได้ในรูปแบบกราฟ (กรณีไม่มีอ่างเก็บน้ำ)</a:t>
            </a: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9984" y="1891754"/>
            <a:ext cx="7056437" cy="427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5669305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ผลการคำนวณ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323528" y="980728"/>
            <a:ext cx="8216900" cy="735806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ามารถดูรายละเอียดได้ในรูปแบบตารางข้อมูลรายวัน</a:t>
            </a:r>
          </a:p>
          <a:p>
            <a:pPr marL="0" indent="0" fontAlgn="auto">
              <a:spcAft>
                <a:spcPts val="0"/>
              </a:spcAft>
              <a:buNone/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9144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5669305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ผลการคำนวณ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463550" y="1268761"/>
            <a:ext cx="8216900" cy="735806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นำข้อมูลมาสรุปเป็นตารางแผนการจัดสรรน้ำ</a:t>
            </a: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</a:pPr>
            <a:endParaRPr lang="th-TH" i="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60873"/>
            <a:ext cx="9144000" cy="409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01304324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รูปภาพ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1751043"/>
            <a:ext cx="3096344" cy="510695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699518"/>
          </a:xfrm>
          <a:prstGeom prst="rect">
            <a:avLst/>
          </a:prstGeom>
          <a:solidFill>
            <a:srgbClr val="0DC0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th-TH" sz="2800" b="0" i="0">
              <a:solidFill>
                <a:prstClr val="white"/>
              </a:solidFill>
            </a:endParaRPr>
          </a:p>
        </p:txBody>
      </p:sp>
      <p:sp>
        <p:nvSpPr>
          <p:cNvPr id="740355" name="Text Box 2"/>
          <p:cNvSpPr txBox="1">
            <a:spLocks noChangeArrowheads="1"/>
          </p:cNvSpPr>
          <p:nvPr/>
        </p:nvSpPr>
        <p:spPr bwMode="auto">
          <a:xfrm>
            <a:off x="10" y="77979"/>
            <a:ext cx="9143999" cy="6215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C6158"/>
            </a:prstShdw>
          </a:effectLst>
        </p:spPr>
        <p:txBody>
          <a:bodyPr wrap="square" lIns="82136" tIns="41064" rIns="82136" bIns="41064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ulim" pitchFamily="34" charset="-127"/>
                <a:cs typeface="Angsana New" pitchFamily="18" charset="-34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th-TH" altLang="th-TH" sz="3500" i="0" dirty="0">
                <a:solidFill>
                  <a:prstClr val="white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TH SarabunPSK" pitchFamily="34" charset="-34"/>
                <a:ea typeface="Arial Unicode MS" pitchFamily="34" charset="-128"/>
                <a:cs typeface="TH SarabunPSK" pitchFamily="34" charset="-34"/>
              </a:rPr>
              <a:t>ผลการคำนวณ</a:t>
            </a:r>
          </a:p>
        </p:txBody>
      </p:sp>
      <p:pic>
        <p:nvPicPr>
          <p:cNvPr id="740356" name="Picture 227" descr="logo_rid_thai_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" y="11119"/>
            <a:ext cx="583350" cy="68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395536" y="692696"/>
            <a:ext cx="8216900" cy="1471613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42925" indent="-542925" algn="thaiDist" fontAlgn="auto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วม </a:t>
            </a:r>
            <a:r>
              <a:rPr lang="en-US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OS </a:t>
            </a:r>
            <a:r>
              <a:rPr lang="th-TH" i="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ุกโครงการเพื่อจัดทำภาพรวมแผนการบริหารจัดการน้ำ  และการเพาะปลูกพืชฤดูแล้งในเขตชลประทาน</a:t>
            </a:r>
          </a:p>
        </p:txBody>
      </p:sp>
    </p:spTree>
    <p:extLst>
      <p:ext uri="{BB962C8B-B14F-4D97-AF65-F5344CB8AC3E}">
        <p14:creationId xmlns:p14="http://schemas.microsoft.com/office/powerpoint/2010/main" val="3501304324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-381000" y="4"/>
            <a:ext cx="9906000" cy="685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97"/>
            <a:endParaRPr lang="th-TH">
              <a:solidFill>
                <a:prstClr val="white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3056979"/>
            <a:ext cx="9906000" cy="328853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" y="5"/>
            <a:ext cx="9144000" cy="10576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97"/>
            <a:endParaRPr lang="th-TH">
              <a:solidFill>
                <a:prstClr val="white"/>
              </a:solidFill>
            </a:endParaRPr>
          </a:p>
        </p:txBody>
      </p:sp>
      <p:pic>
        <p:nvPicPr>
          <p:cNvPr id="8" name="รูปภาพ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184" y="548423"/>
            <a:ext cx="1791632" cy="21232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7044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5232&quot;/&gt;&lt;/object&gt;&lt;object type=&quot;3&quot; unique_id=&quot;10005&quot;&gt;&lt;property id=&quot;20148&quot; value=&quot;5&quot;/&gt;&lt;property id=&quot;20300&quot; value=&quot;Slide 2 - &amp;quot;   สถานการณ์น้ำปี 2554&amp;quot;&quot;/&gt;&lt;property id=&quot;20307&quot; value=&quot;6127&quot;/&gt;&lt;/object&gt;&lt;object type=&quot;3&quot; unique_id=&quot;10006&quot;&gt;&lt;property id=&quot;20148&quot; value=&quot;5&quot;/&gt;&lt;property id=&quot;20300&quot; value=&quot;Slide 5 - &amp;quot;อิทธิพลของภูมิอากาศที่ทำให้เกิดอุทกภัย ปี2554&amp;quot;&quot;/&gt;&lt;property id=&quot;20307&quot; value=&quot;6142&quot;/&gt;&lt;/object&gt;&lt;object type=&quot;3&quot; unique_id=&quot;10007&quot;&gt;&lt;property id=&quot;20148&quot; value=&quot;5&quot;/&gt;&lt;property id=&quot;20300&quot; value=&quot;Slide 6 - &amp;quot;อิทธิพลของภูมิอากาศที่ทำให้เกิดอุทกภัย ปี2554&amp;quot;&quot;/&gt;&lt;property id=&quot;20307&quot; value=&quot;6143&quot;/&gt;&lt;/object&gt;&lt;object type=&quot;3&quot; unique_id=&quot;10008&quot;&gt;&lt;property id=&quot;20148&quot; value=&quot;5&quot;/&gt;&lt;property id=&quot;20300&quot; value=&quot;Slide 7&quot;/&gt;&lt;property id=&quot;20307&quot; value=&quot;5931&quot;/&gt;&lt;/object&gt;&lt;object type=&quot;3&quot; unique_id=&quot;10009&quot;&gt;&lt;property id=&quot;20148&quot; value=&quot;5&quot;/&gt;&lt;property id=&quot;20300&quot; value=&quot;Slide 8&quot;/&gt;&lt;property id=&quot;20307&quot; value=&quot;6149&quot;/&gt;&lt;/object&gt;&lt;object type=&quot;3&quot; unique_id=&quot;10011&quot;&gt;&lt;property id=&quot;20148&quot; value=&quot;5&quot;/&gt;&lt;property id=&quot;20300&quot; value=&quot;Slide 19&quot;/&gt;&lt;property id=&quot;20307&quot; value=&quot;5999&quot;/&gt;&lt;/object&gt;&lt;object type=&quot;3&quot; unique_id=&quot;10012&quot;&gt;&lt;property id=&quot;20148&quot; value=&quot;5&quot;/&gt;&lt;property id=&quot;20300&quot; value=&quot;Slide 20&quot;/&gt;&lt;property id=&quot;20307&quot; value=&quot;6000&quot;/&gt;&lt;/object&gt;&lt;object type=&quot;3&quot; unique_id=&quot;10013&quot;&gt;&lt;property id=&quot;20148&quot; value=&quot;5&quot;/&gt;&lt;property id=&quot;20300&quot; value=&quot;Slide 21&quot;/&gt;&lt;property id=&quot;20307&quot; value=&quot;6001&quot;/&gt;&lt;/object&gt;&lt;object type=&quot;3&quot; unique_id=&quot;10014&quot;&gt;&lt;property id=&quot;20148&quot; value=&quot;5&quot;/&gt;&lt;property id=&quot;20300&quot; value=&quot;Slide 22&quot;/&gt;&lt;property id=&quot;20307&quot; value=&quot;6002&quot;/&gt;&lt;/object&gt;&lt;object type=&quot;3&quot; unique_id=&quot;10018&quot;&gt;&lt;property id=&quot;20148&quot; value=&quot;5&quot;/&gt;&lt;property id=&quot;20300&quot; value=&quot;Slide 23&quot;/&gt;&lt;property id=&quot;20307&quot; value=&quot;6006&quot;/&gt;&lt;/object&gt;&lt;object type=&quot;3&quot; unique_id=&quot;10020&quot;&gt;&lt;property id=&quot;20148&quot; value=&quot;5&quot;/&gt;&lt;property id=&quot;20300&quot; value=&quot;Slide 24&quot;/&gt;&lt;property id=&quot;20307&quot; value=&quot;6008&quot;/&gt;&lt;/object&gt;&lt;object type=&quot;3&quot; unique_id=&quot;10021&quot;&gt;&lt;property id=&quot;20148&quot; value=&quot;5&quot;/&gt;&lt;property id=&quot;20300&quot; value=&quot;Slide 25&quot;/&gt;&lt;property id=&quot;20307&quot; value=&quot;6009&quot;/&gt;&lt;/object&gt;&lt;object type=&quot;3&quot; unique_id=&quot;10022&quot;&gt;&lt;property id=&quot;20148&quot; value=&quot;5&quot;/&gt;&lt;property id=&quot;20300&quot; value=&quot;Slide 26&quot;/&gt;&lt;property id=&quot;20307&quot; value=&quot;6010&quot;/&gt;&lt;/object&gt;&lt;object type=&quot;3&quot; unique_id=&quot;10023&quot;&gt;&lt;property id=&quot;20148&quot; value=&quot;5&quot;/&gt;&lt;property id=&quot;20300&quot; value=&quot;Slide 27&quot;/&gt;&lt;property id=&quot;20307&quot; value=&quot;6011&quot;/&gt;&lt;/object&gt;&lt;object type=&quot;3&quot; unique_id=&quot;10024&quot;&gt;&lt;property id=&quot;20148&quot; value=&quot;5&quot;/&gt;&lt;property id=&quot;20300&quot; value=&quot;Slide 28&quot;/&gt;&lt;property id=&quot;20307&quot; value=&quot;6012&quot;/&gt;&lt;/object&gt;&lt;object type=&quot;3&quot; unique_id=&quot;10027&quot;&gt;&lt;property id=&quot;20148&quot; value=&quot;5&quot;/&gt;&lt;property id=&quot;20300&quot; value=&quot;Slide 29&quot;/&gt;&lt;property id=&quot;20307&quot; value=&quot;6015&quot;/&gt;&lt;/object&gt;&lt;object type=&quot;3&quot; unique_id=&quot;10028&quot;&gt;&lt;property id=&quot;20148&quot; value=&quot;5&quot;/&gt;&lt;property id=&quot;20300&quot; value=&quot;Slide 30&quot;/&gt;&lt;property id=&quot;20307&quot; value=&quot;6016&quot;/&gt;&lt;/object&gt;&lt;object type=&quot;3&quot; unique_id=&quot;10035&quot;&gt;&lt;property id=&quot;20148&quot; value=&quot;5&quot;/&gt;&lt;property id=&quot;20300&quot; value=&quot;Slide 41&quot;/&gt;&lt;property id=&quot;20307&quot; value=&quot;6151&quot;/&gt;&lt;/object&gt;&lt;object type=&quot;3&quot; unique_id=&quot;10036&quot;&gt;&lt;property id=&quot;20148&quot; value=&quot;5&quot;/&gt;&lt;property id=&quot;20300&quot; value=&quot;Slide 42&quot;/&gt;&lt;property id=&quot;20307&quot; value=&quot;6152&quot;/&gt;&lt;/object&gt;&lt;object type=&quot;3&quot; unique_id=&quot;10039&quot;&gt;&lt;property id=&quot;20148&quot; value=&quot;5&quot;/&gt;&lt;property id=&quot;20300&quot; value=&quot;Slide 43&quot;/&gt;&lt;property id=&quot;20307&quot; value=&quot;6155&quot;/&gt;&lt;/object&gt;&lt;object type=&quot;3&quot; unique_id=&quot;10040&quot;&gt;&lt;property id=&quot;20148&quot; value=&quot;5&quot;/&gt;&lt;property id=&quot;20300&quot; value=&quot;Slide 44&quot;/&gt;&lt;property id=&quot;20307&quot; value=&quot;6156&quot;/&gt;&lt;/object&gt;&lt;object type=&quot;3&quot; unique_id=&quot;10041&quot;&gt;&lt;property id=&quot;20148&quot; value=&quot;5&quot;/&gt;&lt;property id=&quot;20300&quot; value=&quot;Slide 45&quot;/&gt;&lt;property id=&quot;20307&quot; value=&quot;6157&quot;/&gt;&lt;/object&gt;&lt;object type=&quot;3&quot; unique_id=&quot;10042&quot;&gt;&lt;property id=&quot;20148&quot; value=&quot;5&quot;/&gt;&lt;property id=&quot;20300&quot; value=&quot;Slide 46&quot;/&gt;&lt;property id=&quot;20307&quot; value=&quot;6158&quot;/&gt;&lt;/object&gt;&lt;object type=&quot;3&quot; unique_id=&quot;10043&quot;&gt;&lt;property id=&quot;20148&quot; value=&quot;5&quot;/&gt;&lt;property id=&quot;20300&quot; value=&quot;Slide 47&quot;/&gt;&lt;property id=&quot;20307&quot; value=&quot;6159&quot;/&gt;&lt;/object&gt;&lt;object type=&quot;3&quot; unique_id=&quot;10044&quot;&gt;&lt;property id=&quot;20148&quot; value=&quot;5&quot;/&gt;&lt;property id=&quot;20300&quot; value=&quot;Slide 48&quot;/&gt;&lt;property id=&quot;20307&quot; value=&quot;6160&quot;/&gt;&lt;/object&gt;&lt;object type=&quot;3&quot; unique_id=&quot;10045&quot;&gt;&lt;property id=&quot;20148&quot; value=&quot;5&quot;/&gt;&lt;property id=&quot;20300&quot; value=&quot;Slide 49&quot;/&gt;&lt;property id=&quot;20307&quot; value=&quot;6161&quot;/&gt;&lt;/object&gt;&lt;object type=&quot;3&quot; unique_id=&quot;10046&quot;&gt;&lt;property id=&quot;20148&quot; value=&quot;5&quot;/&gt;&lt;property id=&quot;20300&quot; value=&quot;Slide 50&quot;/&gt;&lt;property id=&quot;20307&quot; value=&quot;6162&quot;/&gt;&lt;/object&gt;&lt;object type=&quot;3&quot; unique_id=&quot;10047&quot;&gt;&lt;property id=&quot;20148&quot; value=&quot;5&quot;/&gt;&lt;property id=&quot;20300&quot; value=&quot;Slide 51&quot;/&gt;&lt;property id=&quot;20307&quot; value=&quot;6163&quot;/&gt;&lt;/object&gt;&lt;object type=&quot;3&quot; unique_id=&quot;10048&quot;&gt;&lt;property id=&quot;20148&quot; value=&quot;5&quot;/&gt;&lt;property id=&quot;20300&quot; value=&quot;Slide 52&quot;/&gt;&lt;property id=&quot;20307&quot; value=&quot;6164&quot;/&gt;&lt;/object&gt;&lt;object type=&quot;3&quot; unique_id=&quot;10049&quot;&gt;&lt;property id=&quot;20148&quot; value=&quot;5&quot;/&gt;&lt;property id=&quot;20300&quot; value=&quot;Slide 53&quot;/&gt;&lt;property id=&quot;20307&quot; value=&quot;6165&quot;/&gt;&lt;/object&gt;&lt;object type=&quot;3&quot; unique_id=&quot;10050&quot;&gt;&lt;property id=&quot;20148&quot; value=&quot;5&quot;/&gt;&lt;property id=&quot;20300&quot; value=&quot;Slide 54&quot;/&gt;&lt;property id=&quot;20307&quot; value=&quot;6166&quot;/&gt;&lt;/object&gt;&lt;object type=&quot;3&quot; unique_id=&quot;10051&quot;&gt;&lt;property id=&quot;20148&quot; value=&quot;5&quot;/&gt;&lt;property id=&quot;20300&quot; value=&quot;Slide 55&quot;/&gt;&lt;property id=&quot;20307&quot; value=&quot;6167&quot;/&gt;&lt;/object&gt;&lt;object type=&quot;3&quot; unique_id=&quot;10052&quot;&gt;&lt;property id=&quot;20148&quot; value=&quot;5&quot;/&gt;&lt;property id=&quot;20300&quot; value=&quot;Slide 56&quot;/&gt;&lt;property id=&quot;20307&quot; value=&quot;6168&quot;/&gt;&lt;/object&gt;&lt;object type=&quot;3&quot; unique_id=&quot;10053&quot;&gt;&lt;property id=&quot;20148&quot; value=&quot;5&quot;/&gt;&lt;property id=&quot;20300&quot; value=&quot;Slide 57&quot;/&gt;&lt;property id=&quot;20307&quot; value=&quot;6169&quot;/&gt;&lt;/object&gt;&lt;object type=&quot;3&quot; unique_id=&quot;10054&quot;&gt;&lt;property id=&quot;20148&quot; value=&quot;5&quot;/&gt;&lt;property id=&quot;20300&quot; value=&quot;Slide 58&quot;/&gt;&lt;property id=&quot;20307&quot; value=&quot;6170&quot;/&gt;&lt;/object&gt;&lt;object type=&quot;3&quot; unique_id=&quot;10055&quot;&gt;&lt;property id=&quot;20148&quot; value=&quot;5&quot;/&gt;&lt;property id=&quot;20300&quot; value=&quot;Slide 59&quot;/&gt;&lt;property id=&quot;20307&quot; value=&quot;6171&quot;/&gt;&lt;/object&gt;&lt;object type=&quot;3&quot; unique_id=&quot;10056&quot;&gt;&lt;property id=&quot;20148&quot; value=&quot;5&quot;/&gt;&lt;property id=&quot;20300&quot; value=&quot;Slide 60&quot;/&gt;&lt;property id=&quot;20307&quot; value=&quot;6172&quot;/&gt;&lt;/object&gt;&lt;object type=&quot;3&quot; unique_id=&quot;10057&quot;&gt;&lt;property id=&quot;20148&quot; value=&quot;5&quot;/&gt;&lt;property id=&quot;20300&quot; value=&quot;Slide 61&quot;/&gt;&lt;property id=&quot;20307&quot; value=&quot;6173&quot;/&gt;&lt;/object&gt;&lt;object type=&quot;3&quot; unique_id=&quot;10058&quot;&gt;&lt;property id=&quot;20148&quot; value=&quot;5&quot;/&gt;&lt;property id=&quot;20300&quot; value=&quot;Slide 62&quot;/&gt;&lt;property id=&quot;20307&quot; value=&quot;6174&quot;/&gt;&lt;/object&gt;&lt;object type=&quot;3&quot; unique_id=&quot;10059&quot;&gt;&lt;property id=&quot;20148&quot; value=&quot;5&quot;/&gt;&lt;property id=&quot;20300&quot; value=&quot;Slide 63&quot;/&gt;&lt;property id=&quot;20307&quot; value=&quot;6175&quot;/&gt;&lt;/object&gt;&lt;object type=&quot;3&quot; unique_id=&quot;10060&quot;&gt;&lt;property id=&quot;20148&quot; value=&quot;5&quot;/&gt;&lt;property id=&quot;20300&quot; value=&quot;Slide 64&quot;/&gt;&lt;property id=&quot;20307&quot; value=&quot;6176&quot;/&gt;&lt;/object&gt;&lt;object type=&quot;3&quot; unique_id=&quot;10061&quot;&gt;&lt;property id=&quot;20148&quot; value=&quot;5&quot;/&gt;&lt;property id=&quot;20300&quot; value=&quot;Slide 65&quot;/&gt;&lt;property id=&quot;20307&quot; value=&quot;6177&quot;/&gt;&lt;/object&gt;&lt;object type=&quot;3&quot; unique_id=&quot;10062&quot;&gt;&lt;property id=&quot;20148&quot; value=&quot;5&quot;/&gt;&lt;property id=&quot;20300&quot; value=&quot;Slide 66&quot;/&gt;&lt;property id=&quot;20307&quot; value=&quot;6178&quot;/&gt;&lt;/object&gt;&lt;object type=&quot;3&quot; unique_id=&quot;10063&quot;&gt;&lt;property id=&quot;20148&quot; value=&quot;5&quot;/&gt;&lt;property id=&quot;20300&quot; value=&quot;Slide 67&quot;/&gt;&lt;property id=&quot;20307&quot; value=&quot;6179&quot;/&gt;&lt;/object&gt;&lt;object type=&quot;3&quot; unique_id=&quot;10064&quot;&gt;&lt;property id=&quot;20148&quot; value=&quot;5&quot;/&gt;&lt;property id=&quot;20300&quot; value=&quot;Slide 68&quot;/&gt;&lt;property id=&quot;20307&quot; value=&quot;6180&quot;/&gt;&lt;/object&gt;&lt;object type=&quot;3&quot; unique_id=&quot;10065&quot;&gt;&lt;property id=&quot;20148&quot; value=&quot;5&quot;/&gt;&lt;property id=&quot;20300&quot; value=&quot;Slide 69&quot;/&gt;&lt;property id=&quot;20307&quot; value=&quot;6181&quot;/&gt;&lt;/object&gt;&lt;object type=&quot;3&quot; unique_id=&quot;10066&quot;&gt;&lt;property id=&quot;20148&quot; value=&quot;5&quot;/&gt;&lt;property id=&quot;20300&quot; value=&quot;Slide 70&quot;/&gt;&lt;property id=&quot;20307&quot; value=&quot;6182&quot;/&gt;&lt;/object&gt;&lt;object type=&quot;3&quot; unique_id=&quot;10067&quot;&gt;&lt;property id=&quot;20148&quot; value=&quot;5&quot;/&gt;&lt;property id=&quot;20300&quot; value=&quot;Slide 71&quot;/&gt;&lt;property id=&quot;20307&quot; value=&quot;6183&quot;/&gt;&lt;/object&gt;&lt;object type=&quot;3&quot; unique_id=&quot;10068&quot;&gt;&lt;property id=&quot;20148&quot; value=&quot;5&quot;/&gt;&lt;property id=&quot;20300&quot; value=&quot;Slide 72&quot;/&gt;&lt;property id=&quot;20307&quot; value=&quot;6184&quot;/&gt;&lt;/object&gt;&lt;object type=&quot;3&quot; unique_id=&quot;10069&quot;&gt;&lt;property id=&quot;20148&quot; value=&quot;5&quot;/&gt;&lt;property id=&quot;20300&quot; value=&quot;Slide 73&quot;/&gt;&lt;property id=&quot;20307&quot; value=&quot;6185&quot;/&gt;&lt;/object&gt;&lt;object type=&quot;3&quot; unique_id=&quot;10070&quot;&gt;&lt;property id=&quot;20148&quot; value=&quot;5&quot;/&gt;&lt;property id=&quot;20300&quot; value=&quot;Slide 74&quot;/&gt;&lt;property id=&quot;20307&quot; value=&quot;6186&quot;/&gt;&lt;/object&gt;&lt;object type=&quot;3&quot; unique_id=&quot;10071&quot;&gt;&lt;property id=&quot;20148&quot; value=&quot;5&quot;/&gt;&lt;property id=&quot;20300&quot; value=&quot;Slide 75&quot;/&gt;&lt;property id=&quot;20307&quot; value=&quot;6187&quot;/&gt;&lt;/object&gt;&lt;object type=&quot;3&quot; unique_id=&quot;10072&quot;&gt;&lt;property id=&quot;20148&quot; value=&quot;5&quot;/&gt;&lt;property id=&quot;20300&quot; value=&quot;Slide 76&quot;/&gt;&lt;property id=&quot;20307&quot; value=&quot;6188&quot;/&gt;&lt;/object&gt;&lt;object type=&quot;3&quot; unique_id=&quot;10073&quot;&gt;&lt;property id=&quot;20148&quot; value=&quot;5&quot;/&gt;&lt;property id=&quot;20300&quot; value=&quot;Slide 77&quot;/&gt;&lt;property id=&quot;20307&quot; value=&quot;6189&quot;/&gt;&lt;/object&gt;&lt;object type=&quot;3&quot; unique_id=&quot;10074&quot;&gt;&lt;property id=&quot;20148&quot; value=&quot;5&quot;/&gt;&lt;property id=&quot;20300&quot; value=&quot;Slide 78&quot;/&gt;&lt;property id=&quot;20307&quot; value=&quot;6190&quot;/&gt;&lt;/object&gt;&lt;object type=&quot;3&quot; unique_id=&quot;10075&quot;&gt;&lt;property id=&quot;20148&quot; value=&quot;5&quot;/&gt;&lt;property id=&quot;20300&quot; value=&quot;Slide 79&quot;/&gt;&lt;property id=&quot;20307&quot; value=&quot;6191&quot;/&gt;&lt;/object&gt;&lt;object type=&quot;3&quot; unique_id=&quot;10076&quot;&gt;&lt;property id=&quot;20148&quot; value=&quot;5&quot;/&gt;&lt;property id=&quot;20300&quot; value=&quot;Slide 80&quot;/&gt;&lt;property id=&quot;20307&quot; value=&quot;6192&quot;/&gt;&lt;/object&gt;&lt;object type=&quot;3&quot; unique_id=&quot;10078&quot;&gt;&lt;property id=&quot;20148&quot; value=&quot;5&quot;/&gt;&lt;property id=&quot;20300&quot; value=&quot;Slide 81&quot;/&gt;&lt;property id=&quot;20307&quot; value=&quot;6194&quot;/&gt;&lt;/object&gt;&lt;object type=&quot;3&quot; unique_id=&quot;10079&quot;&gt;&lt;property id=&quot;20148&quot; value=&quot;5&quot;/&gt;&lt;property id=&quot;20300&quot; value=&quot;Slide 132&quot;/&gt;&lt;property id=&quot;20307&quot; value=&quot;6195&quot;/&gt;&lt;/object&gt;&lt;object type=&quot;3&quot; unique_id=&quot;10083&quot;&gt;&lt;property id=&quot;20148&quot; value=&quot;5&quot;/&gt;&lt;property id=&quot;20300&quot; value=&quot;Slide 136&quot;/&gt;&lt;property id=&quot;20307&quot; value=&quot;6199&quot;/&gt;&lt;/object&gt;&lt;object type=&quot;3&quot; unique_id=&quot;10084&quot;&gt;&lt;property id=&quot;20148&quot; value=&quot;5&quot;/&gt;&lt;property id=&quot;20300&quot; value=&quot;Slide 137&quot;/&gt;&lt;property id=&quot;20307&quot; value=&quot;6200&quot;/&gt;&lt;/object&gt;&lt;object type=&quot;3&quot; unique_id=&quot;10091&quot;&gt;&lt;property id=&quot;20148&quot; value=&quot;5&quot;/&gt;&lt;property id=&quot;20300&quot; value=&quot;Slide 138&quot;/&gt;&lt;property id=&quot;20307&quot; value=&quot;6128&quot;/&gt;&lt;/object&gt;&lt;object type=&quot;3&quot; unique_id=&quot;10092&quot;&gt;&lt;property id=&quot;20148&quot; value=&quot;5&quot;/&gt;&lt;property id=&quot;20300&quot; value=&quot;Slide 139&quot;/&gt;&lt;property id=&quot;20307&quot; value=&quot;6129&quot;/&gt;&lt;/object&gt;&lt;object type=&quot;3&quot; unique_id=&quot;10093&quot;&gt;&lt;property id=&quot;20148&quot; value=&quot;5&quot;/&gt;&lt;property id=&quot;20300&quot; value=&quot;Slide 140&quot;/&gt;&lt;property id=&quot;20307&quot; value=&quot;6130&quot;/&gt;&lt;/object&gt;&lt;object type=&quot;3&quot; unique_id=&quot;10094&quot;&gt;&lt;property id=&quot;20148&quot; value=&quot;5&quot;/&gt;&lt;property id=&quot;20300&quot; value=&quot;Slide 141&quot;/&gt;&lt;property id=&quot;20307&quot; value=&quot;6131&quot;/&gt;&lt;/object&gt;&lt;object type=&quot;3&quot; unique_id=&quot;10095&quot;&gt;&lt;property id=&quot;20148&quot; value=&quot;5&quot;/&gt;&lt;property id=&quot;20300&quot; value=&quot;Slide 142&quot;/&gt;&lt;property id=&quot;20307&quot; value=&quot;6132&quot;/&gt;&lt;/object&gt;&lt;object type=&quot;3&quot; unique_id=&quot;10096&quot;&gt;&lt;property id=&quot;20148&quot; value=&quot;5&quot;/&gt;&lt;property id=&quot;20300&quot; value=&quot;Slide 143&quot;/&gt;&lt;property id=&quot;20307&quot; value=&quot;6133&quot;/&gt;&lt;/object&gt;&lt;object type=&quot;3&quot; unique_id=&quot;10097&quot;&gt;&lt;property id=&quot;20148&quot; value=&quot;5&quot;/&gt;&lt;property id=&quot;20300&quot; value=&quot;Slide 144 - &amp;quot;    ลำดับความเร่งด่วนโครงการ&amp;quot;&quot;/&gt;&lt;property id=&quot;20307&quot; value=&quot;6134&quot;/&gt;&lt;/object&gt;&lt;object type=&quot;3&quot; unique_id=&quot;10098&quot;&gt;&lt;property id=&quot;20148&quot; value=&quot;5&quot;/&gt;&lt;property id=&quot;20300&quot; value=&quot;Slide 145 - &amp;quot;   สรุปกรอบการพัฒนาการชลประทาน (ตามระยะพัฒนา)&amp;quot;&quot;/&gt;&lt;property id=&quot;20307&quot; value=&quot;6135&quot;/&gt;&lt;/object&gt;&lt;object type=&quot;3&quot; unique_id=&quot;10099&quot;&gt;&lt;property id=&quot;20148&quot; value=&quot;5&quot;/&gt;&lt;property id=&quot;20300&quot; value=&quot;Slide 146&quot;/&gt;&lt;property id=&quot;20307&quot; value=&quot;6136&quot;/&gt;&lt;/object&gt;&lt;object type=&quot;3&quot; unique_id=&quot;10100&quot;&gt;&lt;property id=&quot;20148&quot; value=&quot;5&quot;/&gt;&lt;property id=&quot;20300&quot; value=&quot;Slide 147&quot;/&gt;&lt;property id=&quot;20307&quot; value=&quot;6137&quot;/&gt;&lt;/object&gt;&lt;object type=&quot;3&quot; unique_id=&quot;10101&quot;&gt;&lt;property id=&quot;20148&quot; value=&quot;5&quot;/&gt;&lt;property id=&quot;20300&quot; value=&quot;Slide 148&quot;/&gt;&lt;property id=&quot;20307&quot; value=&quot;6138&quot;/&gt;&lt;/object&gt;&lt;object type=&quot;3&quot; unique_id=&quot;10102&quot;&gt;&lt;property id=&quot;20148&quot; value=&quot;5&quot;/&gt;&lt;property id=&quot;20300&quot; value=&quot;Slide 149&quot;/&gt;&lt;property id=&quot;20307&quot; value=&quot;6139&quot;/&gt;&lt;/object&gt;&lt;object type=&quot;3&quot; unique_id=&quot;10103&quot;&gt;&lt;property id=&quot;20148&quot; value=&quot;5&quot;/&gt;&lt;property id=&quot;20300&quot; value=&quot;Slide 150&quot;/&gt;&lt;property id=&quot;20307&quot; value=&quot;6140&quot;/&gt;&lt;/object&gt;&lt;object type=&quot;3&quot; unique_id=&quot;10104&quot;&gt;&lt;property id=&quot;20148&quot; value=&quot;5&quot;/&gt;&lt;property id=&quot;20300&quot; value=&quot;Slide 151&quot;/&gt;&lt;property id=&quot;20307&quot; value=&quot;6141&quot;/&gt;&lt;/object&gt;&lt;object type=&quot;3&quot; unique_id=&quot;10105&quot;&gt;&lt;property id=&quot;20148&quot; value=&quot;5&quot;/&gt;&lt;property id=&quot;20300&quot; value=&quot;Slide 152&quot;/&gt;&lt;property id=&quot;20307&quot; value=&quot;4133&quot;/&gt;&lt;/object&gt;&lt;object type=&quot;3&quot; unique_id=&quot;10106&quot;&gt;&lt;property id=&quot;20148&quot; value=&quot;5&quot;/&gt;&lt;property id=&quot;20300&quot; value=&quot;Slide 3&quot;/&gt;&lt;property id=&quot;20307&quot; value=&quot;6201&quot;/&gt;&lt;/object&gt;&lt;object type=&quot;3&quot; unique_id=&quot;10107&quot;&gt;&lt;property id=&quot;20148&quot; value=&quot;5&quot;/&gt;&lt;property id=&quot;20300&quot; value=&quot;Slide 4&quot;/&gt;&lt;property id=&quot;20307&quot; value=&quot;6202&quot;/&gt;&lt;/object&gt;&lt;object type=&quot;3&quot; unique_id=&quot;10108&quot;&gt;&lt;property id=&quot;20148&quot; value=&quot;5&quot;/&gt;&lt;property id=&quot;20300&quot; value=&quot;Slide 9&quot;/&gt;&lt;property id=&quot;20307&quot; value=&quot;6203&quot;/&gt;&lt;/object&gt;&lt;object type=&quot;3&quot; unique_id=&quot;10109&quot;&gt;&lt;property id=&quot;20148&quot; value=&quot;5&quot;/&gt;&lt;property id=&quot;20300&quot; value=&quot;Slide 10&quot;/&gt;&lt;property id=&quot;20307&quot; value=&quot;6204&quot;/&gt;&lt;/object&gt;&lt;object type=&quot;3&quot; unique_id=&quot;10110&quot;&gt;&lt;property id=&quot;20148&quot; value=&quot;5&quot;/&gt;&lt;property id=&quot;20300&quot; value=&quot;Slide 11&quot;/&gt;&lt;property id=&quot;20307&quot; value=&quot;6205&quot;/&gt;&lt;/object&gt;&lt;object type=&quot;3&quot; unique_id=&quot;10111&quot;&gt;&lt;property id=&quot;20148&quot; value=&quot;5&quot;/&gt;&lt;property id=&quot;20300&quot; value=&quot;Slide 12&quot;/&gt;&lt;property id=&quot;20307&quot; value=&quot;6281&quot;/&gt;&lt;/object&gt;&lt;object type=&quot;3&quot; unique_id=&quot;10112&quot;&gt;&lt;property id=&quot;20148&quot; value=&quot;5&quot;/&gt;&lt;property id=&quot;20300&quot; value=&quot;Slide 13&quot;/&gt;&lt;property id=&quot;20307&quot; value=&quot;6282&quot;/&gt;&lt;/object&gt;&lt;object type=&quot;3&quot; unique_id=&quot;10113&quot;&gt;&lt;property id=&quot;20148&quot; value=&quot;5&quot;/&gt;&lt;property id=&quot;20300&quot; value=&quot;Slide 14 - &amp;quot;กราฟเปรียบเทียบปริมาณน้ำไหลลงอ่างของเขื่อน ภูมิพล สิริกิติ์ ป่าสักฯ และแควน้อยฯ  &amp;#x0D;&amp;#x0A;ปี 2553 กับปี 2554   ตั้งแต่วันท&quot;/&gt;&lt;property id=&quot;20307&quot; value=&quot;6284&quot;/&gt;&lt;/object&gt;&lt;object type=&quot;3&quot; unique_id=&quot;10114&quot;&gt;&lt;property id=&quot;20148&quot; value=&quot;5&quot;/&gt;&lt;property id=&quot;20300&quot; value=&quot;Slide 15&quot;/&gt;&lt;property id=&quot;20307&quot; value=&quot;6213&quot;/&gt;&lt;/object&gt;&lt;object type=&quot;3&quot; unique_id=&quot;10115&quot;&gt;&lt;property id=&quot;20148&quot; value=&quot;5&quot;/&gt;&lt;property id=&quot;20300&quot; value=&quot;Slide 16&quot;/&gt;&lt;property id=&quot;20307&quot; value=&quot;6214&quot;/&gt;&lt;/object&gt;&lt;object type=&quot;3&quot; unique_id=&quot;10116&quot;&gt;&lt;property id=&quot;20148&quot; value=&quot;5&quot;/&gt;&lt;property id=&quot;20300&quot; value=&quot;Slide 17&quot;/&gt;&lt;property id=&quot;20307&quot; value=&quot;6215&quot;/&gt;&lt;/object&gt;&lt;object type=&quot;3&quot; unique_id=&quot;10117&quot;&gt;&lt;property id=&quot;20148&quot; value=&quot;5&quot;/&gt;&lt;property id=&quot;20300&quot; value=&quot;Slide 18&quot;/&gt;&lt;property id=&quot;20307&quot; value=&quot;6216&quot;/&gt;&lt;/object&gt;&lt;object type=&quot;3&quot; unique_id=&quot;10118&quot;&gt;&lt;property id=&quot;20148&quot; value=&quot;5&quot;/&gt;&lt;property id=&quot;20300&quot; value=&quot;Slide 31&quot;/&gt;&lt;property id=&quot;20307&quot; value=&quot;6224&quot;/&gt;&lt;/object&gt;&lt;object type=&quot;3&quot; unique_id=&quot;10119&quot;&gt;&lt;property id=&quot;20148&quot; value=&quot;5&quot;/&gt;&lt;property id=&quot;20300&quot; value=&quot;Slide 32&quot;/&gt;&lt;property id=&quot;20307&quot; value=&quot;6228&quot;/&gt;&lt;/object&gt;&lt;object type=&quot;3&quot; unique_id=&quot;10120&quot;&gt;&lt;property id=&quot;20148&quot; value=&quot;5&quot;/&gt;&lt;property id=&quot;20300&quot; value=&quot;Slide 33&quot;/&gt;&lt;property id=&quot;20307&quot; value=&quot;6229&quot;/&gt;&lt;/object&gt;&lt;object type=&quot;3&quot; unique_id=&quot;10121&quot;&gt;&lt;property id=&quot;20148&quot; value=&quot;5&quot;/&gt;&lt;property id=&quot;20300&quot; value=&quot;Slide 34&quot;/&gt;&lt;property id=&quot;20307&quot; value=&quot;6217&quot;/&gt;&lt;/object&gt;&lt;object type=&quot;3&quot; unique_id=&quot;10122&quot;&gt;&lt;property id=&quot;20148&quot; value=&quot;5&quot;/&gt;&lt;property id=&quot;20300&quot; value=&quot;Slide 35&quot;/&gt;&lt;property id=&quot;20307&quot; value=&quot;6218&quot;/&gt;&lt;/object&gt;&lt;object type=&quot;3&quot; unique_id=&quot;10123&quot;&gt;&lt;property id=&quot;20148&quot; value=&quot;5&quot;/&gt;&lt;property id=&quot;20300&quot; value=&quot;Slide 36&quot;/&gt;&lt;property id=&quot;20307&quot; value=&quot;6219&quot;/&gt;&lt;/object&gt;&lt;object type=&quot;3&quot; unique_id=&quot;10124&quot;&gt;&lt;property id=&quot;20148&quot; value=&quot;5&quot;/&gt;&lt;property id=&quot;20300&quot; value=&quot;Slide 37&quot;/&gt;&lt;property id=&quot;20307&quot; value=&quot;6220&quot;/&gt;&lt;/object&gt;&lt;object type=&quot;3&quot; unique_id=&quot;10125&quot;&gt;&lt;property id=&quot;20148&quot; value=&quot;5&quot;/&gt;&lt;property id=&quot;20300&quot; value=&quot;Slide 38&quot;/&gt;&lt;property id=&quot;20307&quot; value=&quot;6221&quot;/&gt;&lt;/object&gt;&lt;object type=&quot;3&quot; unique_id=&quot;10126&quot;&gt;&lt;property id=&quot;20148&quot; value=&quot;5&quot;/&gt;&lt;property id=&quot;20300&quot; value=&quot;Slide 39&quot;/&gt;&lt;property id=&quot;20307&quot; value=&quot;6222&quot;/&gt;&lt;/object&gt;&lt;object type=&quot;3&quot; unique_id=&quot;10127&quot;&gt;&lt;property id=&quot;20148&quot; value=&quot;5&quot;/&gt;&lt;property id=&quot;20300&quot; value=&quot;Slide 40&quot;/&gt;&lt;property id=&quot;20307&quot; value=&quot;6285&quot;/&gt;&lt;/object&gt;&lt;object type=&quot;3&quot; unique_id=&quot;10128&quot;&gt;&lt;property id=&quot;20148&quot; value=&quot;5&quot;/&gt;&lt;property id=&quot;20300&quot; value=&quot;Slide 82&quot;/&gt;&lt;property id=&quot;20307&quot; value=&quot;6230&quot;/&gt;&lt;/object&gt;&lt;object type=&quot;3&quot; unique_id=&quot;10129&quot;&gt;&lt;property id=&quot;20148&quot; value=&quot;5&quot;/&gt;&lt;property id=&quot;20300&quot; value=&quot;Slide 83&quot;/&gt;&lt;property id=&quot;20307&quot; value=&quot;6231&quot;/&gt;&lt;/object&gt;&lt;object type=&quot;3&quot; unique_id=&quot;10130&quot;&gt;&lt;property id=&quot;20148&quot; value=&quot;5&quot;/&gt;&lt;property id=&quot;20300&quot; value=&quot;Slide 84&quot;/&gt;&lt;property id=&quot;20307&quot; value=&quot;6232&quot;/&gt;&lt;/object&gt;&lt;object type=&quot;3&quot; unique_id=&quot;10131&quot;&gt;&lt;property id=&quot;20148&quot; value=&quot;5&quot;/&gt;&lt;property id=&quot;20300&quot; value=&quot;Slide 85&quot;/&gt;&lt;property id=&quot;20307&quot; value=&quot;6233&quot;/&gt;&lt;/object&gt;&lt;object type=&quot;3&quot; unique_id=&quot;10132&quot;&gt;&lt;property id=&quot;20148&quot; value=&quot;5&quot;/&gt;&lt;property id=&quot;20300&quot; value=&quot;Slide 86&quot;/&gt;&lt;property id=&quot;20307&quot; value=&quot;6234&quot;/&gt;&lt;/object&gt;&lt;object type=&quot;3&quot; unique_id=&quot;10134&quot;&gt;&lt;property id=&quot;20148&quot; value=&quot;5&quot;/&gt;&lt;property id=&quot;20300&quot; value=&quot;Slide 87&quot;/&gt;&lt;property id=&quot;20307&quot; value=&quot;6236&quot;/&gt;&lt;/object&gt;&lt;object type=&quot;3&quot; unique_id=&quot;10135&quot;&gt;&lt;property id=&quot;20148&quot; value=&quot;5&quot;/&gt;&lt;property id=&quot;20300&quot; value=&quot;Slide 88&quot;/&gt;&lt;property id=&quot;20307&quot; value=&quot;6237&quot;/&gt;&lt;/object&gt;&lt;object type=&quot;3&quot; unique_id=&quot;10136&quot;&gt;&lt;property id=&quot;20148&quot; value=&quot;5&quot;/&gt;&lt;property id=&quot;20300&quot; value=&quot;Slide 89&quot;/&gt;&lt;property id=&quot;20307&quot; value=&quot;6238&quot;/&gt;&lt;/object&gt;&lt;object type=&quot;3&quot; unique_id=&quot;10137&quot;&gt;&lt;property id=&quot;20148&quot; value=&quot;5&quot;/&gt;&lt;property id=&quot;20300&quot; value=&quot;Slide 90&quot;/&gt;&lt;property id=&quot;20307&quot; value=&quot;6239&quot;/&gt;&lt;/object&gt;&lt;object type=&quot;3&quot; unique_id=&quot;10138&quot;&gt;&lt;property id=&quot;20148&quot; value=&quot;5&quot;/&gt;&lt;property id=&quot;20300&quot; value=&quot;Slide 91&quot;/&gt;&lt;property id=&quot;20307&quot; value=&quot;6240&quot;/&gt;&lt;/object&gt;&lt;object type=&quot;3&quot; unique_id=&quot;10139&quot;&gt;&lt;property id=&quot;20148&quot; value=&quot;5&quot;/&gt;&lt;property id=&quot;20300&quot; value=&quot;Slide 92&quot;/&gt;&lt;property id=&quot;20307&quot; value=&quot;6241&quot;/&gt;&lt;/object&gt;&lt;object type=&quot;3&quot; unique_id=&quot;10140&quot;&gt;&lt;property id=&quot;20148&quot; value=&quot;5&quot;/&gt;&lt;property id=&quot;20300&quot; value=&quot;Slide 93&quot;/&gt;&lt;property id=&quot;20307&quot; value=&quot;6242&quot;/&gt;&lt;/object&gt;&lt;object type=&quot;3&quot; unique_id=&quot;10141&quot;&gt;&lt;property id=&quot;20148&quot; value=&quot;5&quot;/&gt;&lt;property id=&quot;20300&quot; value=&quot;Slide 94&quot;/&gt;&lt;property id=&quot;20307&quot; value=&quot;6243&quot;/&gt;&lt;/object&gt;&lt;object type=&quot;3&quot; unique_id=&quot;10142&quot;&gt;&lt;property id=&quot;20148&quot; value=&quot;5&quot;/&gt;&lt;property id=&quot;20300&quot; value=&quot;Slide 95&quot;/&gt;&lt;property id=&quot;20307&quot; value=&quot;6244&quot;/&gt;&lt;/object&gt;&lt;object type=&quot;3&quot; unique_id=&quot;10143&quot;&gt;&lt;property id=&quot;20148&quot; value=&quot;5&quot;/&gt;&lt;property id=&quot;20300&quot; value=&quot;Slide 96&quot;/&gt;&lt;property id=&quot;20307&quot; value=&quot;6245&quot;/&gt;&lt;/object&gt;&lt;object type=&quot;3&quot; unique_id=&quot;10144&quot;&gt;&lt;property id=&quot;20148&quot; value=&quot;5&quot;/&gt;&lt;property id=&quot;20300&quot; value=&quot;Slide 97&quot;/&gt;&lt;property id=&quot;20307&quot; value=&quot;6246&quot;/&gt;&lt;/object&gt;&lt;object type=&quot;3&quot; unique_id=&quot;10145&quot;&gt;&lt;property id=&quot;20148&quot; value=&quot;5&quot;/&gt;&lt;property id=&quot;20300&quot; value=&quot;Slide 98&quot;/&gt;&lt;property id=&quot;20307&quot; value=&quot;6247&quot;/&gt;&lt;/object&gt;&lt;object type=&quot;3&quot; unique_id=&quot;10146&quot;&gt;&lt;property id=&quot;20148&quot; value=&quot;5&quot;/&gt;&lt;property id=&quot;20300&quot; value=&quot;Slide 99&quot;/&gt;&lt;property id=&quot;20307&quot; value=&quot;6248&quot;/&gt;&lt;/object&gt;&lt;object type=&quot;3&quot; unique_id=&quot;10147&quot;&gt;&lt;property id=&quot;20148&quot; value=&quot;5&quot;/&gt;&lt;property id=&quot;20300&quot; value=&quot;Slide 100&quot;/&gt;&lt;property id=&quot;20307&quot; value=&quot;6249&quot;/&gt;&lt;/object&gt;&lt;object type=&quot;3&quot; unique_id=&quot;10148&quot;&gt;&lt;property id=&quot;20148&quot; value=&quot;5&quot;/&gt;&lt;property id=&quot;20300&quot; value=&quot;Slide 101&quot;/&gt;&lt;property id=&quot;20307&quot; value=&quot;6250&quot;/&gt;&lt;/object&gt;&lt;object type=&quot;3&quot; unique_id=&quot;10149&quot;&gt;&lt;property id=&quot;20148&quot; value=&quot;5&quot;/&gt;&lt;property id=&quot;20300&quot; value=&quot;Slide 102&quot;/&gt;&lt;property id=&quot;20307&quot; value=&quot;6251&quot;/&gt;&lt;/object&gt;&lt;object type=&quot;3&quot; unique_id=&quot;10150&quot;&gt;&lt;property id=&quot;20148&quot; value=&quot;5&quot;/&gt;&lt;property id=&quot;20300&quot; value=&quot;Slide 103&quot;/&gt;&lt;property id=&quot;20307&quot; value=&quot;6252&quot;/&gt;&lt;/object&gt;&lt;object type=&quot;3&quot; unique_id=&quot;10151&quot;&gt;&lt;property id=&quot;20148&quot; value=&quot;5&quot;/&gt;&lt;property id=&quot;20300&quot; value=&quot;Slide 104&quot;/&gt;&lt;property id=&quot;20307&quot; value=&quot;6253&quot;/&gt;&lt;/object&gt;&lt;object type=&quot;3&quot; unique_id=&quot;10152&quot;&gt;&lt;property id=&quot;20148&quot; value=&quot;5&quot;/&gt;&lt;property id=&quot;20300&quot; value=&quot;Slide 105&quot;/&gt;&lt;property id=&quot;20307&quot; value=&quot;6254&quot;/&gt;&lt;/object&gt;&lt;object type=&quot;3&quot; unique_id=&quot;10153&quot;&gt;&lt;property id=&quot;20148&quot; value=&quot;5&quot;/&gt;&lt;property id=&quot;20300&quot; value=&quot;Slide 106&quot;/&gt;&lt;property id=&quot;20307&quot; value=&quot;6255&quot;/&gt;&lt;/object&gt;&lt;object type=&quot;3&quot; unique_id=&quot;10154&quot;&gt;&lt;property id=&quot;20148&quot; value=&quot;5&quot;/&gt;&lt;property id=&quot;20300&quot; value=&quot;Slide 107&quot;/&gt;&lt;property id=&quot;20307&quot; value=&quot;6256&quot;/&gt;&lt;/object&gt;&lt;object type=&quot;3&quot; unique_id=&quot;10155&quot;&gt;&lt;property id=&quot;20148&quot; value=&quot;5&quot;/&gt;&lt;property id=&quot;20300&quot; value=&quot;Slide 108&quot;/&gt;&lt;property id=&quot;20307&quot; value=&quot;6257&quot;/&gt;&lt;/object&gt;&lt;object type=&quot;3&quot; unique_id=&quot;10156&quot;&gt;&lt;property id=&quot;20148&quot; value=&quot;5&quot;/&gt;&lt;property id=&quot;20300&quot; value=&quot;Slide 109&quot;/&gt;&lt;property id=&quot;20307&quot; value=&quot;6258&quot;/&gt;&lt;/object&gt;&lt;object type=&quot;3&quot; unique_id=&quot;10157&quot;&gt;&lt;property id=&quot;20148&quot; value=&quot;5&quot;/&gt;&lt;property id=&quot;20300&quot; value=&quot;Slide 110&quot;/&gt;&lt;property id=&quot;20307&quot; value=&quot;6259&quot;/&gt;&lt;/object&gt;&lt;object type=&quot;3&quot; unique_id=&quot;10158&quot;&gt;&lt;property id=&quot;20148&quot; value=&quot;5&quot;/&gt;&lt;property id=&quot;20300&quot; value=&quot;Slide 111&quot;/&gt;&lt;property id=&quot;20307&quot; value=&quot;6260&quot;/&gt;&lt;/object&gt;&lt;object type=&quot;3&quot; unique_id=&quot;10159&quot;&gt;&lt;property id=&quot;20148&quot; value=&quot;5&quot;/&gt;&lt;property id=&quot;20300&quot; value=&quot;Slide 112&quot;/&gt;&lt;property id=&quot;20307&quot; value=&quot;6261&quot;/&gt;&lt;/object&gt;&lt;object type=&quot;3&quot; unique_id=&quot;10160&quot;&gt;&lt;property id=&quot;20148&quot; value=&quot;5&quot;/&gt;&lt;property id=&quot;20300&quot; value=&quot;Slide 113&quot;/&gt;&lt;property id=&quot;20307&quot; value=&quot;6262&quot;/&gt;&lt;/object&gt;&lt;object type=&quot;3&quot; unique_id=&quot;10161&quot;&gt;&lt;property id=&quot;20148&quot; value=&quot;5&quot;/&gt;&lt;property id=&quot;20300&quot; value=&quot;Slide 114&quot;/&gt;&lt;property id=&quot;20307&quot; value=&quot;6263&quot;/&gt;&lt;/object&gt;&lt;object type=&quot;3&quot; unique_id=&quot;10162&quot;&gt;&lt;property id=&quot;20148&quot; value=&quot;5&quot;/&gt;&lt;property id=&quot;20300&quot; value=&quot;Slide 115&quot;/&gt;&lt;property id=&quot;20307&quot; value=&quot;6264&quot;/&gt;&lt;/object&gt;&lt;object type=&quot;3&quot; unique_id=&quot;10163&quot;&gt;&lt;property id=&quot;20148&quot; value=&quot;5&quot;/&gt;&lt;property id=&quot;20300&quot; value=&quot;Slide 116&quot;/&gt;&lt;property id=&quot;20307&quot; value=&quot;6265&quot;/&gt;&lt;/object&gt;&lt;object type=&quot;3&quot; unique_id=&quot;10164&quot;&gt;&lt;property id=&quot;20148&quot; value=&quot;5&quot;/&gt;&lt;property id=&quot;20300&quot; value=&quot;Slide 117&quot;/&gt;&lt;property id=&quot;20307&quot; value=&quot;6266&quot;/&gt;&lt;/object&gt;&lt;object type=&quot;3&quot; unique_id=&quot;10165&quot;&gt;&lt;property id=&quot;20148&quot; value=&quot;5&quot;/&gt;&lt;property id=&quot;20300&quot; value=&quot;Slide 118&quot;/&gt;&lt;property id=&quot;20307&quot; value=&quot;6267&quot;/&gt;&lt;/object&gt;&lt;object type=&quot;3&quot; unique_id=&quot;10166&quot;&gt;&lt;property id=&quot;20148&quot; value=&quot;5&quot;/&gt;&lt;property id=&quot;20300&quot; value=&quot;Slide 119&quot;/&gt;&lt;property id=&quot;20307&quot; value=&quot;6268&quot;/&gt;&lt;/object&gt;&lt;object type=&quot;3&quot; unique_id=&quot;10167&quot;&gt;&lt;property id=&quot;20148&quot; value=&quot;5&quot;/&gt;&lt;property id=&quot;20300&quot; value=&quot;Slide 120&quot;/&gt;&lt;property id=&quot;20307&quot; value=&quot;6269&quot;/&gt;&lt;/object&gt;&lt;object type=&quot;3&quot; unique_id=&quot;10168&quot;&gt;&lt;property id=&quot;20148&quot; value=&quot;5&quot;/&gt;&lt;property id=&quot;20300&quot; value=&quot;Slide 121&quot;/&gt;&lt;property id=&quot;20307&quot; value=&quot;6270&quot;/&gt;&lt;/object&gt;&lt;object type=&quot;3&quot; unique_id=&quot;10169&quot;&gt;&lt;property id=&quot;20148&quot; value=&quot;5&quot;/&gt;&lt;property id=&quot;20300&quot; value=&quot;Slide 122&quot;/&gt;&lt;property id=&quot;20307&quot; value=&quot;6271&quot;/&gt;&lt;/object&gt;&lt;object type=&quot;3&quot; unique_id=&quot;10170&quot;&gt;&lt;property id=&quot;20148&quot; value=&quot;5&quot;/&gt;&lt;property id=&quot;20300&quot; value=&quot;Slide 123&quot;/&gt;&lt;property id=&quot;20307&quot; value=&quot;6272&quot;/&gt;&lt;/object&gt;&lt;object type=&quot;3&quot; unique_id=&quot;10171&quot;&gt;&lt;property id=&quot;20148&quot; value=&quot;5&quot;/&gt;&lt;property id=&quot;20300&quot; value=&quot;Slide 124&quot;/&gt;&lt;property id=&quot;20307&quot; value=&quot;6273&quot;/&gt;&lt;/object&gt;&lt;object type=&quot;3&quot; unique_id=&quot;10172&quot;&gt;&lt;property id=&quot;20148&quot; value=&quot;5&quot;/&gt;&lt;property id=&quot;20300&quot; value=&quot;Slide 125&quot;/&gt;&lt;property id=&quot;20307&quot; value=&quot;6274&quot;/&gt;&lt;/object&gt;&lt;object type=&quot;3&quot; unique_id=&quot;10173&quot;&gt;&lt;property id=&quot;20148&quot; value=&quot;5&quot;/&gt;&lt;property id=&quot;20300&quot; value=&quot;Slide 126&quot;/&gt;&lt;property id=&quot;20307&quot; value=&quot;6275&quot;/&gt;&lt;/object&gt;&lt;object type=&quot;3&quot; unique_id=&quot;10174&quot;&gt;&lt;property id=&quot;20148&quot; value=&quot;5&quot;/&gt;&lt;property id=&quot;20300&quot; value=&quot;Slide 127&quot;/&gt;&lt;property id=&quot;20307&quot; value=&quot;6276&quot;/&gt;&lt;/object&gt;&lt;object type=&quot;3&quot; unique_id=&quot;10175&quot;&gt;&lt;property id=&quot;20148&quot; value=&quot;5&quot;/&gt;&lt;property id=&quot;20300&quot; value=&quot;Slide 128&quot;/&gt;&lt;property id=&quot;20307&quot; value=&quot;6277&quot;/&gt;&lt;/object&gt;&lt;object type=&quot;3&quot; unique_id=&quot;10176&quot;&gt;&lt;property id=&quot;20148&quot; value=&quot;5&quot;/&gt;&lt;property id=&quot;20300&quot; value=&quot;Slide 129&quot;/&gt;&lt;property id=&quot;20307&quot; value=&quot;6278&quot;/&gt;&lt;/object&gt;&lt;object type=&quot;3&quot; unique_id=&quot;10177&quot;&gt;&lt;property id=&quot;20148&quot; value=&quot;5&quot;/&gt;&lt;property id=&quot;20300&quot; value=&quot;Slide 130&quot;/&gt;&lt;property id=&quot;20307&quot; value=&quot;6279&quot;/&gt;&lt;/object&gt;&lt;object type=&quot;3&quot; unique_id=&quot;10178&quot;&gt;&lt;property id=&quot;20148&quot; value=&quot;5&quot;/&gt;&lt;property id=&quot;20300&quot; value=&quot;Slide 131&quot;/&gt;&lt;property id=&quot;20307&quot; value=&quot;6280&quot;/&gt;&lt;/object&gt;&lt;object type=&quot;3&quot; unique_id=&quot;10179&quot;&gt;&lt;property id=&quot;20148&quot; value=&quot;5&quot;/&gt;&lt;property id=&quot;20300&quot; value=&quot;Slide 133&quot;/&gt;&lt;property id=&quot;20307&quot; value=&quot;6225&quot;/&gt;&lt;/object&gt;&lt;object type=&quot;3&quot; unique_id=&quot;10180&quot;&gt;&lt;property id=&quot;20148&quot; value=&quot;5&quot;/&gt;&lt;property id=&quot;20300&quot; value=&quot;Slide 134&quot;/&gt;&lt;property id=&quot;20307&quot; value=&quot;6226&quot;/&gt;&lt;/object&gt;&lt;object type=&quot;3&quot; unique_id=&quot;10181&quot;&gt;&lt;property id=&quot;20148&quot; value=&quot;5&quot;/&gt;&lt;property id=&quot;20300&quot; value=&quot;Slide 135&quot;/&gt;&lt;property id=&quot;20307&quot; value=&quot;622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 Unicode MS"/>
        <a:ea typeface=""/>
        <a:cs typeface="Angsana New"/>
      </a:majorFont>
      <a:minorFont>
        <a:latin typeface="Calibri"/>
        <a:ea typeface="Calibri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Sample presentation slides(2)">
  <a:themeElements>
    <a:clrScheme name="Blue Template-Template">
      <a:dk1>
        <a:srgbClr val="000000"/>
      </a:dk1>
      <a:lt1>
        <a:srgbClr val="FFFFFF"/>
      </a:lt1>
      <a:dk2>
        <a:srgbClr val="050595"/>
      </a:dk2>
      <a:lt2>
        <a:srgbClr val="FFFF99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7D3DA1"/>
      </a:accent6>
      <a:hlink>
        <a:srgbClr val="F3EB4F"/>
      </a:hlink>
      <a:folHlink>
        <a:srgbClr val="7DDD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11.xml><?xml version="1.0" encoding="utf-8"?>
<a:theme xmlns:a="http://schemas.openxmlformats.org/drawingml/2006/main" name="62_디자인 사용자 지정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디자인 사용자 지정">
      <a:majorFont>
        <a:latin typeface="HY헤드라인M"/>
        <a:ea typeface="HY헤드라인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3_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3_디자인 사용자 지정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디자인 사용자 지정">
      <a:majorFont>
        <a:latin typeface="HY헤드라인M"/>
        <a:ea typeface="HY헤드라인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3_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9_디자인 사용자 지정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디자인 사용자 지정">
      <a:majorFont>
        <a:latin typeface="HY헤드라인M"/>
        <a:ea typeface="HY헤드라인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디자인 사용자 지정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디자인 사용자 지정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디자인 사용자 지정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_Sample presentation slides(2)">
  <a:themeElements>
    <a:clrScheme name="Blue Template-Template">
      <a:dk1>
        <a:srgbClr val="000000"/>
      </a:dk1>
      <a:lt1>
        <a:srgbClr val="FFFFFF"/>
      </a:lt1>
      <a:dk2>
        <a:srgbClr val="050595"/>
      </a:dk2>
      <a:lt2>
        <a:srgbClr val="FFFF99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7D3DA1"/>
      </a:accent6>
      <a:hlink>
        <a:srgbClr val="F3EB4F"/>
      </a:hlink>
      <a:folHlink>
        <a:srgbClr val="7DDD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16.xml><?xml version="1.0" encoding="utf-8"?>
<a:theme xmlns:a="http://schemas.openxmlformats.org/drawingml/2006/main" name="175_Default Design">
  <a:themeElements>
    <a:clrScheme name="175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175_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5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5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5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_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4_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rbit">
  <a:themeElements>
    <a:clrScheme name="2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2_Orbit">
      <a:majorFont>
        <a:latin typeface="Arial Unicode MS"/>
        <a:ea typeface=""/>
        <a:cs typeface="Angsana New"/>
      </a:majorFont>
      <a:minorFont>
        <a:latin typeface="Calibri"/>
        <a:ea typeface="Calibri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 Unicode MS"/>
        <a:ea typeface=""/>
        <a:cs typeface="Angsana New"/>
      </a:majorFont>
      <a:minorFont>
        <a:latin typeface="Calibri"/>
        <a:ea typeface="Calibri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rbit">
  <a:themeElements>
    <a:clrScheme name="3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3_Orbit">
      <a:majorFont>
        <a:latin typeface="Arial Unicode MS"/>
        <a:ea typeface=""/>
        <a:cs typeface="Angsana New"/>
      </a:majorFont>
      <a:minorFont>
        <a:latin typeface="Calibri"/>
        <a:ea typeface="Calibri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0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0_Edg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6_Edge">
  <a:themeElements>
    <a:clrScheme name="8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6_Edg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Default Desig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2_Radial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3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OPICAL</Template>
  <TotalTime>180051</TotalTime>
  <Words>4675</Words>
  <Application>Microsoft Office PowerPoint</Application>
  <PresentationFormat>On-screen Show (4:3)</PresentationFormat>
  <Paragraphs>573</Paragraphs>
  <Slides>95</Slides>
  <Notes>53</Notes>
  <HiddenSlides>1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132" baseType="lpstr">
      <vt:lpstr>Arial Unicode MS</vt:lpstr>
      <vt:lpstr>Gulim</vt:lpstr>
      <vt:lpstr>AngsanaUPC</vt:lpstr>
      <vt:lpstr>Arial</vt:lpstr>
      <vt:lpstr>Arial Black</vt:lpstr>
      <vt:lpstr>Browallia New</vt:lpstr>
      <vt:lpstr>Calibri</vt:lpstr>
      <vt:lpstr>Cordia New</vt:lpstr>
      <vt:lpstr>Garamond</vt:lpstr>
      <vt:lpstr>HY헤드라인M</vt:lpstr>
      <vt:lpstr>Impact</vt:lpstr>
      <vt:lpstr>KS SUDIN</vt:lpstr>
      <vt:lpstr>TH SarabunPSK</vt:lpstr>
      <vt:lpstr>Times New Roman</vt:lpstr>
      <vt:lpstr>Verdana</vt:lpstr>
      <vt:lpstr>Wingdings</vt:lpstr>
      <vt:lpstr>Orbit</vt:lpstr>
      <vt:lpstr>2_Orbit</vt:lpstr>
      <vt:lpstr>1_Orbit</vt:lpstr>
      <vt:lpstr>3_Orbit</vt:lpstr>
      <vt:lpstr>10_Edge</vt:lpstr>
      <vt:lpstr>16_Edge</vt:lpstr>
      <vt:lpstr>11_Default Design</vt:lpstr>
      <vt:lpstr>2_Radial</vt:lpstr>
      <vt:lpstr>3_Mountain Top</vt:lpstr>
      <vt:lpstr>Sample presentation slides(2)</vt:lpstr>
      <vt:lpstr>62_디자인 사용자 지정</vt:lpstr>
      <vt:lpstr>63_디자인 사용자 지정</vt:lpstr>
      <vt:lpstr>39_디자인 사용자 지정</vt:lpstr>
      <vt:lpstr>4_Office Theme</vt:lpstr>
      <vt:lpstr>1_Sample presentation slides(2)</vt:lpstr>
      <vt:lpstr>175_Default Design</vt:lpstr>
      <vt:lpstr>3_ชุดรูปแบบของ Office</vt:lpstr>
      <vt:lpstr>4_ชุดรูปแบบของ Offic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ที่มาของค่าตัวแปรต่างๆ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ขั้นตอนและวิธีการจัดทำ ROS</vt:lpstr>
      <vt:lpstr>PowerPoint Presentation</vt:lpstr>
      <vt:lpstr>PowerPoint Presentation</vt:lpstr>
      <vt:lpstr>ขั้นตอนการปฏิบัติงาน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การประเมินการใช้น้ำในกิจกรรมต่างๆ</vt:lpstr>
      <vt:lpstr>การประเมินการใช้น้ำในกิจกรรมต่างๆ</vt:lpstr>
      <vt:lpstr>การประเมินการใช้น้ำในกิจกรรมต่างๆ</vt:lpstr>
      <vt:lpstr>การประเมินการใช้น้ำในกิจกรรมต่างๆ</vt:lpstr>
      <vt:lpstr>PowerPoint Presentation</vt:lpstr>
      <vt:lpstr>PowerPoint Presentation</vt:lpstr>
      <vt:lpstr>การประเมินการใช้น้ำในกิจกรรมต่างๆ</vt:lpstr>
      <vt:lpstr>การประเมินการใช้น้ำในกิจกรรมต่างๆ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สำนักชลประทานที่ 2</dc:title>
  <dc:creator>hp</dc:creator>
  <cp:lastModifiedBy>User</cp:lastModifiedBy>
  <cp:revision>17271</cp:revision>
  <cp:lastPrinted>2016-08-17T04:05:17Z</cp:lastPrinted>
  <dcterms:created xsi:type="dcterms:W3CDTF">2009-02-11T16:55:37Z</dcterms:created>
  <dcterms:modified xsi:type="dcterms:W3CDTF">2021-02-16T03:4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